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5001FF" w14:textId="0173C89A" w:rsidR="00423C10" w:rsidRPr="00997D0E" w:rsidRDefault="00997D0E" w:rsidP="00423C10">
      <w:pPr>
        <w:jc w:val="center"/>
        <w:rPr>
          <w:rFonts w:ascii="Arial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1E36BAD" wp14:editId="1D8A21BE">
            <wp:simplePos x="0" y="0"/>
            <wp:positionH relativeFrom="margin">
              <wp:align>left</wp:align>
            </wp:positionH>
            <wp:positionV relativeFrom="paragraph">
              <wp:posOffset>-59690</wp:posOffset>
            </wp:positionV>
            <wp:extent cx="899795" cy="899795"/>
            <wp:effectExtent l="0" t="0" r="0" b="0"/>
            <wp:wrapNone/>
            <wp:docPr id="2" name="图形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形 2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="00417FC1" w:rsidRPr="00997D0E">
        <w:rPr>
          <w:rFonts w:ascii="Arial" w:hAnsi="Arial" w:cs="Arial" w:hint="eastAsia"/>
          <w:b/>
          <w:sz w:val="36"/>
          <w:szCs w:val="36"/>
        </w:rPr>
        <w:t>三盲三循环角块</w:t>
      </w:r>
      <w:proofErr w:type="gramEnd"/>
      <w:r w:rsidR="00423C10" w:rsidRPr="00997D0E">
        <w:rPr>
          <w:rFonts w:ascii="Arial" w:hAnsi="Arial" w:cs="Arial" w:hint="eastAsia"/>
          <w:b/>
          <w:sz w:val="36"/>
          <w:szCs w:val="36"/>
        </w:rPr>
        <w:t>公式</w:t>
      </w:r>
    </w:p>
    <w:p w14:paraId="4006C9A3" w14:textId="77777777" w:rsidR="00417FC1" w:rsidRPr="00417FC1" w:rsidRDefault="00417FC1" w:rsidP="00417FC1">
      <w:pPr>
        <w:jc w:val="center"/>
        <w:rPr>
          <w:rFonts w:ascii="Arial" w:hAnsi="Arial" w:cs="Arial"/>
          <w:sz w:val="22"/>
          <w:szCs w:val="20"/>
        </w:rPr>
      </w:pPr>
      <w:r w:rsidRPr="00417FC1">
        <w:rPr>
          <w:rFonts w:ascii="Arial" w:hAnsi="Arial" w:cs="Arial"/>
          <w:sz w:val="22"/>
          <w:szCs w:val="20"/>
        </w:rPr>
        <w:t>Jack Cai</w:t>
      </w:r>
    </w:p>
    <w:p w14:paraId="5F7244B6" w14:textId="77777777" w:rsidR="00417FC1" w:rsidRPr="00417FC1" w:rsidRDefault="00417FC1" w:rsidP="00417FC1">
      <w:pPr>
        <w:jc w:val="center"/>
        <w:rPr>
          <w:rFonts w:ascii="Arial" w:hAnsi="Arial" w:cs="Arial"/>
          <w:color w:val="0070C0"/>
          <w:sz w:val="12"/>
          <w:szCs w:val="20"/>
          <w:u w:val="single"/>
        </w:rPr>
      </w:pPr>
      <w:r w:rsidRPr="00417FC1">
        <w:rPr>
          <w:rFonts w:ascii="Arial" w:hAnsi="Arial" w:cs="Arial"/>
          <w:color w:val="0070C0"/>
          <w:sz w:val="12"/>
          <w:szCs w:val="20"/>
          <w:u w:val="single"/>
        </w:rPr>
        <w:t>http://docs.google.com/spreadsheets/d/1yl5Xwn2aDpXyHA0Rx1OUrDzec8nbg18wxis3I4uDoIw</w:t>
      </w:r>
    </w:p>
    <w:p w14:paraId="66E49D4D" w14:textId="573D33EA" w:rsidR="00423C10" w:rsidRDefault="00423C10" w:rsidP="00423C10">
      <w:pPr>
        <w:rPr>
          <w:rFonts w:ascii="Arial" w:hAnsi="Arial" w:cs="Arial"/>
          <w:sz w:val="24"/>
          <w:szCs w:val="24"/>
        </w:rPr>
      </w:pPr>
    </w:p>
    <w:p w14:paraId="61FD7332" w14:textId="77777777" w:rsidR="00997D0E" w:rsidRPr="00423C10" w:rsidRDefault="00997D0E" w:rsidP="00423C10">
      <w:pPr>
        <w:rPr>
          <w:rFonts w:ascii="Arial" w:hAnsi="Arial" w:cs="Arial"/>
          <w:sz w:val="24"/>
          <w:szCs w:val="24"/>
        </w:rPr>
      </w:pPr>
    </w:p>
    <w:p w14:paraId="06EB703A" w14:textId="77777777" w:rsidR="004B19D3" w:rsidRPr="004B19D3" w:rsidRDefault="00417FC1" w:rsidP="004B19D3">
      <w:pPr>
        <w:rPr>
          <w:rFonts w:ascii="Arial" w:hAnsi="Arial" w:cs="Arial"/>
          <w:sz w:val="22"/>
        </w:rPr>
      </w:pPr>
      <w:r w:rsidRPr="004B19D3">
        <w:rPr>
          <w:rFonts w:ascii="Arial" w:hAnsi="Arial" w:cs="Arial"/>
          <w:sz w:val="22"/>
        </w:rPr>
        <w:t>本表采用</w:t>
      </w:r>
      <w:proofErr w:type="spellStart"/>
      <w:r w:rsidRPr="004B19D3">
        <w:rPr>
          <w:rFonts w:ascii="Arial" w:hAnsi="Arial" w:cs="Arial"/>
          <w:b/>
          <w:sz w:val="22"/>
        </w:rPr>
        <w:t>Speffz</w:t>
      </w:r>
      <w:proofErr w:type="spellEnd"/>
      <w:r w:rsidRPr="004B19D3">
        <w:rPr>
          <w:rFonts w:ascii="Arial" w:hAnsi="Arial" w:cs="Arial"/>
          <w:b/>
          <w:sz w:val="22"/>
        </w:rPr>
        <w:t>编码</w:t>
      </w:r>
      <w:r w:rsidRPr="004B19D3">
        <w:rPr>
          <w:rFonts w:ascii="Arial" w:hAnsi="Arial" w:cs="Arial" w:hint="eastAsia"/>
          <w:b/>
          <w:sz w:val="22"/>
        </w:rPr>
        <w:t>方案</w:t>
      </w:r>
      <w:r w:rsidRPr="004B19D3">
        <w:rPr>
          <w:rFonts w:ascii="Arial" w:hAnsi="Arial" w:cs="Arial" w:hint="eastAsia"/>
          <w:sz w:val="22"/>
        </w:rPr>
        <w:t>和</w:t>
      </w:r>
      <w:r w:rsidRPr="004B19D3">
        <w:rPr>
          <w:rFonts w:ascii="Arial" w:hAnsi="Arial" w:cs="Arial"/>
          <w:b/>
          <w:sz w:val="22"/>
        </w:rPr>
        <w:t>缓冲块</w:t>
      </w:r>
      <w:r w:rsidRPr="004B19D3">
        <w:rPr>
          <w:rFonts w:ascii="Arial" w:hAnsi="Arial" w:cs="Arial" w:hint="eastAsia"/>
          <w:b/>
          <w:sz w:val="22"/>
        </w:rPr>
        <w:t>C</w:t>
      </w:r>
      <w:r w:rsidRPr="004B19D3">
        <w:rPr>
          <w:rFonts w:ascii="Arial" w:hAnsi="Arial" w:cs="Arial"/>
          <w:b/>
          <w:sz w:val="22"/>
        </w:rPr>
        <w:t xml:space="preserve"> (UFR)</w:t>
      </w:r>
      <w:r w:rsidRPr="004B19D3">
        <w:rPr>
          <w:rFonts w:ascii="Arial" w:hAnsi="Arial" w:cs="Arial"/>
          <w:sz w:val="22"/>
        </w:rPr>
        <w:t>，且仅列出</w:t>
      </w:r>
      <w:r w:rsidRPr="004B19D3">
        <w:rPr>
          <w:rFonts w:ascii="Arial" w:hAnsi="Arial" w:cs="Arial"/>
          <w:position w:val="-12"/>
          <w:sz w:val="22"/>
        </w:rPr>
        <w:object w:dxaOrig="580" w:dyaOrig="360" w14:anchorId="7EAD87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8.9pt;height:18.4pt" o:ole="">
            <v:imagedata r:id="rId9" o:title=""/>
          </v:shape>
          <o:OLEObject Type="Embed" ProgID="Equation.DSMT4" ShapeID="_x0000_i1030" DrawAspect="Content" ObjectID="_1611863140" r:id="rId10"/>
        </w:object>
      </w:r>
      <w:r w:rsidRPr="004B19D3">
        <w:rPr>
          <w:rFonts w:ascii="Arial" w:hAnsi="Arial" w:cs="Arial"/>
          <w:sz w:val="22"/>
        </w:rPr>
        <w:t>情况，其中</w:t>
      </w:r>
      <w:r w:rsidRPr="004B19D3">
        <w:rPr>
          <w:rFonts w:ascii="Arial" w:hAnsi="Arial" w:cs="Arial"/>
          <w:position w:val="-12"/>
          <w:sz w:val="22"/>
        </w:rPr>
        <w:object w:dxaOrig="320" w:dyaOrig="360" w14:anchorId="623189A2">
          <v:shape id="_x0000_i1031" type="#_x0000_t75" style="width:15.75pt;height:18.4pt" o:ole="">
            <v:imagedata r:id="rId11" o:title=""/>
          </v:shape>
          <o:OLEObject Type="Embed" ProgID="Equation.DSMT4" ShapeID="_x0000_i1031" DrawAspect="Content" ObjectID="_1611863141" r:id="rId12"/>
        </w:object>
      </w:r>
      <w:r w:rsidRPr="004B19D3">
        <w:rPr>
          <w:rFonts w:ascii="Arial" w:hAnsi="Arial" w:cs="Arial"/>
          <w:sz w:val="22"/>
        </w:rPr>
        <w:t>在字母表中比</w:t>
      </w:r>
      <w:r w:rsidRPr="004B19D3">
        <w:rPr>
          <w:rFonts w:ascii="Arial" w:hAnsi="Arial" w:cs="Arial"/>
          <w:position w:val="-12"/>
          <w:sz w:val="22"/>
        </w:rPr>
        <w:object w:dxaOrig="340" w:dyaOrig="360" w14:anchorId="217A03AA">
          <v:shape id="_x0000_i1032" type="#_x0000_t75" style="width:16.9pt;height:18.4pt" o:ole="">
            <v:imagedata r:id="rId13" o:title=""/>
          </v:shape>
          <o:OLEObject Type="Embed" ProgID="Equation.DSMT4" ShapeID="_x0000_i1032" DrawAspect="Content" ObjectID="_1611863142" r:id="rId14"/>
        </w:object>
      </w:r>
      <w:r w:rsidRPr="004B19D3">
        <w:rPr>
          <w:rFonts w:ascii="Arial" w:hAnsi="Arial" w:cs="Arial"/>
          <w:sz w:val="22"/>
        </w:rPr>
        <w:t>靠前。取</w:t>
      </w:r>
      <w:r w:rsidRPr="004B19D3">
        <w:rPr>
          <w:rFonts w:ascii="Arial" w:hAnsi="Arial" w:cs="Arial"/>
          <w:position w:val="-12"/>
          <w:sz w:val="22"/>
        </w:rPr>
        <w:object w:dxaOrig="580" w:dyaOrig="360" w14:anchorId="60EB553E">
          <v:shape id="_x0000_i1033" type="#_x0000_t75" style="width:28.9pt;height:18.4pt" o:ole="">
            <v:imagedata r:id="rId9" o:title=""/>
          </v:shape>
          <o:OLEObject Type="Embed" ProgID="Equation.DSMT4" ShapeID="_x0000_i1033" DrawAspect="Content" ObjectID="_1611863143" r:id="rId15"/>
        </w:object>
      </w:r>
      <w:proofErr w:type="gramStart"/>
      <w:r w:rsidRPr="004B19D3">
        <w:rPr>
          <w:rFonts w:ascii="Arial" w:hAnsi="Arial" w:cs="Arial"/>
          <w:sz w:val="22"/>
        </w:rPr>
        <w:t>的逆即可</w:t>
      </w:r>
      <w:proofErr w:type="gramEnd"/>
      <w:r w:rsidRPr="004B19D3">
        <w:rPr>
          <w:rFonts w:ascii="Arial" w:hAnsi="Arial" w:cs="Arial"/>
          <w:sz w:val="22"/>
        </w:rPr>
        <w:t>得到</w:t>
      </w:r>
      <w:r w:rsidRPr="004B19D3">
        <w:rPr>
          <w:rFonts w:ascii="Arial" w:hAnsi="Arial" w:cs="Arial"/>
          <w:position w:val="-12"/>
          <w:sz w:val="22"/>
        </w:rPr>
        <w:object w:dxaOrig="580" w:dyaOrig="360" w14:anchorId="3F32061D">
          <v:shape id="_x0000_i1034" type="#_x0000_t75" style="width:28.9pt;height:18.4pt" o:ole="">
            <v:imagedata r:id="rId16" o:title=""/>
          </v:shape>
          <o:OLEObject Type="Embed" ProgID="Equation.DSMT4" ShapeID="_x0000_i1034" DrawAspect="Content" ObjectID="_1611863144" r:id="rId17"/>
        </w:object>
      </w:r>
      <w:r w:rsidRPr="004B19D3">
        <w:rPr>
          <w:rFonts w:ascii="Arial" w:hAnsi="Arial" w:cs="Arial"/>
          <w:sz w:val="22"/>
        </w:rPr>
        <w:t>。</w:t>
      </w:r>
      <w:r w:rsidR="004B19D3" w:rsidRPr="004B19D3">
        <w:rPr>
          <w:rFonts w:ascii="Arial" w:hAnsi="Arial" w:cs="Arial"/>
          <w:sz w:val="22"/>
        </w:rPr>
        <w:t>A: B = A B A'. [A, B] = A B A' B'.</w:t>
      </w:r>
    </w:p>
    <w:p w14:paraId="4B0A5FEA" w14:textId="10D3A8CB" w:rsidR="00423C10" w:rsidRDefault="00423C10" w:rsidP="00423C10">
      <w:pPr>
        <w:rPr>
          <w:rFonts w:ascii="Arial" w:hAnsi="Arial" w:cs="Arial"/>
        </w:rPr>
      </w:pPr>
    </w:p>
    <w:p w14:paraId="22FF3277" w14:textId="77777777" w:rsidR="00996D5C" w:rsidRPr="00996D5C" w:rsidRDefault="00996D5C" w:rsidP="00423C10">
      <w:pPr>
        <w:rPr>
          <w:rFonts w:ascii="Arial" w:hAnsi="Arial" w:cs="Arial"/>
          <w:sz w:val="10"/>
          <w:szCs w:val="10"/>
        </w:rPr>
      </w:pPr>
    </w:p>
    <w:p w14:paraId="0B74E258" w14:textId="411174A7" w:rsidR="00507E37" w:rsidRPr="008F37FF" w:rsidRDefault="00996D5C" w:rsidP="00423C10">
      <w:pPr>
        <w:rPr>
          <w:rFonts w:ascii="Arial" w:hAnsi="Arial" w:cs="Arial"/>
          <w:b/>
          <w:sz w:val="28"/>
        </w:rPr>
      </w:pPr>
      <w:r>
        <w:rPr>
          <w:rFonts w:ascii="Arial" w:hAnsi="Arial" w:cs="Arial" w:hint="eastAsia"/>
          <w:b/>
          <w:sz w:val="28"/>
        </w:rPr>
        <w:t>转角公式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8"/>
        <w:gridCol w:w="372"/>
        <w:gridCol w:w="4463"/>
        <w:gridCol w:w="645"/>
        <w:gridCol w:w="413"/>
        <w:gridCol w:w="4477"/>
      </w:tblGrid>
      <w:tr w:rsidR="00B74EFB" w14:paraId="6AEA9B3C" w14:textId="77777777" w:rsidTr="00B74EFB">
        <w:tc>
          <w:tcPr>
            <w:tcW w:w="628" w:type="dxa"/>
            <w:shd w:val="clear" w:color="auto" w:fill="FFC000"/>
            <w:vAlign w:val="center"/>
          </w:tcPr>
          <w:p w14:paraId="27FA8DC6" w14:textId="3E3B383E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LUB</w:t>
            </w:r>
          </w:p>
        </w:tc>
        <w:tc>
          <w:tcPr>
            <w:tcW w:w="372" w:type="dxa"/>
            <w:shd w:val="clear" w:color="auto" w:fill="FFC000"/>
          </w:tcPr>
          <w:p w14:paraId="24B33F71" w14:textId="38243D53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E</w:t>
            </w:r>
          </w:p>
        </w:tc>
        <w:tc>
          <w:tcPr>
            <w:tcW w:w="4463" w:type="dxa"/>
            <w:vAlign w:val="center"/>
          </w:tcPr>
          <w:p w14:paraId="521DAAC4" w14:textId="4C383E1A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[R' D R D' R' D R, U2]</w:t>
            </w:r>
          </w:p>
        </w:tc>
        <w:tc>
          <w:tcPr>
            <w:tcW w:w="645" w:type="dxa"/>
            <w:shd w:val="clear" w:color="auto" w:fill="FFC000"/>
            <w:vAlign w:val="center"/>
          </w:tcPr>
          <w:p w14:paraId="572CF6C5" w14:textId="76606B32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RBU</w:t>
            </w:r>
          </w:p>
        </w:tc>
        <w:tc>
          <w:tcPr>
            <w:tcW w:w="413" w:type="dxa"/>
            <w:shd w:val="clear" w:color="auto" w:fill="FFC000"/>
          </w:tcPr>
          <w:p w14:paraId="6FE5C66C" w14:textId="302D7555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4477" w:type="dxa"/>
            <w:vAlign w:val="center"/>
          </w:tcPr>
          <w:p w14:paraId="7303CE09" w14:textId="204771CF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[R' D' R D R' D' R, U]</w:t>
            </w:r>
          </w:p>
        </w:tc>
      </w:tr>
      <w:tr w:rsidR="00B74EFB" w14:paraId="52A3F745" w14:textId="77777777" w:rsidTr="00B74EFB">
        <w:tc>
          <w:tcPr>
            <w:tcW w:w="628" w:type="dxa"/>
            <w:shd w:val="clear" w:color="auto" w:fill="FFC000"/>
            <w:vAlign w:val="center"/>
          </w:tcPr>
          <w:p w14:paraId="45522CEE" w14:textId="2135299A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LFU</w:t>
            </w:r>
          </w:p>
        </w:tc>
        <w:tc>
          <w:tcPr>
            <w:tcW w:w="372" w:type="dxa"/>
            <w:shd w:val="clear" w:color="auto" w:fill="FFC000"/>
          </w:tcPr>
          <w:p w14:paraId="05BF94B9" w14:textId="61515CD0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F</w:t>
            </w:r>
          </w:p>
        </w:tc>
        <w:tc>
          <w:tcPr>
            <w:tcW w:w="4463" w:type="dxa"/>
            <w:vAlign w:val="center"/>
          </w:tcPr>
          <w:p w14:paraId="7C928218" w14:textId="0B959D48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[R' D' R D R' D' R, U']</w:t>
            </w:r>
          </w:p>
        </w:tc>
        <w:tc>
          <w:tcPr>
            <w:tcW w:w="645" w:type="dxa"/>
            <w:shd w:val="clear" w:color="auto" w:fill="FFC000"/>
            <w:vAlign w:val="center"/>
          </w:tcPr>
          <w:p w14:paraId="1B95D88B" w14:textId="72722B34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RDB</w:t>
            </w:r>
          </w:p>
        </w:tc>
        <w:tc>
          <w:tcPr>
            <w:tcW w:w="413" w:type="dxa"/>
            <w:shd w:val="clear" w:color="auto" w:fill="FFC000"/>
          </w:tcPr>
          <w:p w14:paraId="00009D9E" w14:textId="5AFB0D00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4477" w:type="dxa"/>
            <w:vAlign w:val="center"/>
          </w:tcPr>
          <w:p w14:paraId="5EA10FDB" w14:textId="5CFA0E3A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(R U R' D') (R U' R' U) (R U' R' D) (R U R' U')</w:t>
            </w:r>
          </w:p>
        </w:tc>
      </w:tr>
      <w:tr w:rsidR="00B74EFB" w14:paraId="18469493" w14:textId="77777777" w:rsidTr="00B74EFB">
        <w:tc>
          <w:tcPr>
            <w:tcW w:w="628" w:type="dxa"/>
            <w:shd w:val="clear" w:color="auto" w:fill="FFC000"/>
            <w:vAlign w:val="center"/>
          </w:tcPr>
          <w:p w14:paraId="7751F8F1" w14:textId="328E1B8B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LDF</w:t>
            </w:r>
          </w:p>
        </w:tc>
        <w:tc>
          <w:tcPr>
            <w:tcW w:w="372" w:type="dxa"/>
            <w:shd w:val="clear" w:color="auto" w:fill="FFC000"/>
          </w:tcPr>
          <w:p w14:paraId="582E9F83" w14:textId="0962723B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G</w:t>
            </w:r>
          </w:p>
        </w:tc>
        <w:tc>
          <w:tcPr>
            <w:tcW w:w="4463" w:type="dxa"/>
            <w:vAlign w:val="center"/>
          </w:tcPr>
          <w:p w14:paraId="1EC81E74" w14:textId="21B92E36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U R' U' R U R' D R U' R' U R U' R' D' R</w:t>
            </w:r>
          </w:p>
        </w:tc>
        <w:tc>
          <w:tcPr>
            <w:tcW w:w="645" w:type="dxa"/>
            <w:shd w:val="clear" w:color="auto" w:fill="FFC000"/>
            <w:vAlign w:val="center"/>
          </w:tcPr>
          <w:p w14:paraId="7E450701" w14:textId="3EF29132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RFD</w:t>
            </w:r>
          </w:p>
        </w:tc>
        <w:tc>
          <w:tcPr>
            <w:tcW w:w="413" w:type="dxa"/>
            <w:shd w:val="clear" w:color="auto" w:fill="FFC000"/>
          </w:tcPr>
          <w:p w14:paraId="73DBB5A0" w14:textId="6C2EB202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4477" w:type="dxa"/>
            <w:vAlign w:val="center"/>
          </w:tcPr>
          <w:p w14:paraId="392A9A6A" w14:textId="32AB6202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(R' D' R U) (R' U' R U) (R' D R U') (R' U R U')</w:t>
            </w:r>
          </w:p>
        </w:tc>
      </w:tr>
      <w:tr w:rsidR="00B74EFB" w14:paraId="5D45171D" w14:textId="77777777" w:rsidTr="00B74EFB">
        <w:tc>
          <w:tcPr>
            <w:tcW w:w="628" w:type="dxa"/>
            <w:shd w:val="clear" w:color="auto" w:fill="FFC000"/>
            <w:vAlign w:val="center"/>
          </w:tcPr>
          <w:p w14:paraId="66BE9A4D" w14:textId="327ECE06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LBD</w:t>
            </w:r>
          </w:p>
        </w:tc>
        <w:tc>
          <w:tcPr>
            <w:tcW w:w="372" w:type="dxa"/>
            <w:shd w:val="clear" w:color="auto" w:fill="FFC000"/>
          </w:tcPr>
          <w:p w14:paraId="143A9054" w14:textId="20C4ECAB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4463" w:type="dxa"/>
            <w:vAlign w:val="center"/>
          </w:tcPr>
          <w:p w14:paraId="39326014" w14:textId="0FAA52E3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U' (R D' R' U) (R U' R' U) (R D R' U') (R U R')</w:t>
            </w:r>
          </w:p>
        </w:tc>
        <w:tc>
          <w:tcPr>
            <w:tcW w:w="645" w:type="dxa"/>
            <w:shd w:val="clear" w:color="auto" w:fill="FFC000"/>
            <w:vAlign w:val="center"/>
          </w:tcPr>
          <w:p w14:paraId="5C9CAC84" w14:textId="25277E60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413" w:type="dxa"/>
            <w:shd w:val="clear" w:color="auto" w:fill="FFC000"/>
          </w:tcPr>
          <w:p w14:paraId="29A14FE4" w14:textId="566FDDFA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4477" w:type="dxa"/>
            <w:vAlign w:val="center"/>
          </w:tcPr>
          <w:p w14:paraId="01932836" w14:textId="4ED3AD04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[R' D R D' R' D R, U]</w:t>
            </w:r>
          </w:p>
        </w:tc>
      </w:tr>
      <w:tr w:rsidR="00B74EFB" w14:paraId="5564E75C" w14:textId="77777777" w:rsidTr="00B74EFB">
        <w:tc>
          <w:tcPr>
            <w:tcW w:w="628" w:type="dxa"/>
            <w:shd w:val="clear" w:color="auto" w:fill="FFC000"/>
            <w:vAlign w:val="center"/>
          </w:tcPr>
          <w:p w14:paraId="3E948C40" w14:textId="6EE752D9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FUL</w:t>
            </w:r>
          </w:p>
        </w:tc>
        <w:tc>
          <w:tcPr>
            <w:tcW w:w="372" w:type="dxa"/>
            <w:shd w:val="clear" w:color="auto" w:fill="FFC000"/>
          </w:tcPr>
          <w:p w14:paraId="4651EB1B" w14:textId="3DB82E8B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I</w:t>
            </w:r>
          </w:p>
        </w:tc>
        <w:tc>
          <w:tcPr>
            <w:tcW w:w="4463" w:type="dxa"/>
            <w:vAlign w:val="center"/>
          </w:tcPr>
          <w:p w14:paraId="63D54F7C" w14:textId="25BFB365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[R' D R D' R' D R, U']</w:t>
            </w:r>
          </w:p>
        </w:tc>
        <w:tc>
          <w:tcPr>
            <w:tcW w:w="645" w:type="dxa"/>
            <w:shd w:val="clear" w:color="auto" w:fill="FFC000"/>
            <w:vAlign w:val="center"/>
          </w:tcPr>
          <w:p w14:paraId="095738E4" w14:textId="53594B08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413" w:type="dxa"/>
            <w:shd w:val="clear" w:color="auto" w:fill="FFC000"/>
          </w:tcPr>
          <w:p w14:paraId="2AF5AD84" w14:textId="1CA3A55A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4477" w:type="dxa"/>
            <w:vAlign w:val="center"/>
          </w:tcPr>
          <w:p w14:paraId="722E4B6E" w14:textId="2C82A4B6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[R' D' R D R' D' R, U2]</w:t>
            </w:r>
          </w:p>
        </w:tc>
      </w:tr>
      <w:tr w:rsidR="00B74EFB" w14:paraId="29D703D0" w14:textId="77777777" w:rsidTr="00B74EFB">
        <w:tc>
          <w:tcPr>
            <w:tcW w:w="628" w:type="dxa"/>
            <w:shd w:val="clear" w:color="auto" w:fill="FFC000"/>
            <w:vAlign w:val="center"/>
          </w:tcPr>
          <w:p w14:paraId="1B0C8B44" w14:textId="443CEC80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FDR</w:t>
            </w:r>
          </w:p>
        </w:tc>
        <w:tc>
          <w:tcPr>
            <w:tcW w:w="372" w:type="dxa"/>
            <w:shd w:val="clear" w:color="auto" w:fill="FFC000"/>
          </w:tcPr>
          <w:p w14:paraId="75A1E24C" w14:textId="5DDE5CD7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4463" w:type="dxa"/>
            <w:vAlign w:val="center"/>
          </w:tcPr>
          <w:p w14:paraId="4B47772F" w14:textId="4FB5343D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U (R' U' R U) (R' D' R U') (R' U R U') (R' D R)</w:t>
            </w:r>
          </w:p>
        </w:tc>
        <w:tc>
          <w:tcPr>
            <w:tcW w:w="645" w:type="dxa"/>
            <w:shd w:val="clear" w:color="auto" w:fill="FFC000"/>
            <w:vAlign w:val="center"/>
          </w:tcPr>
          <w:p w14:paraId="0FB42ADB" w14:textId="5B638392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BDL</w:t>
            </w:r>
          </w:p>
        </w:tc>
        <w:tc>
          <w:tcPr>
            <w:tcW w:w="413" w:type="dxa"/>
            <w:shd w:val="clear" w:color="auto" w:fill="FFC000"/>
          </w:tcPr>
          <w:p w14:paraId="77BE26A3" w14:textId="4D0B25E4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4477" w:type="dxa"/>
            <w:vAlign w:val="center"/>
          </w:tcPr>
          <w:p w14:paraId="0DDCD2CD" w14:textId="2E0E5ACD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(R U' R' U) (R D' R' U') (R U R' U') (R D R' U)</w:t>
            </w:r>
          </w:p>
        </w:tc>
      </w:tr>
      <w:tr w:rsidR="00B74EFB" w14:paraId="21E7C245" w14:textId="77777777" w:rsidTr="00B74EFB">
        <w:tc>
          <w:tcPr>
            <w:tcW w:w="628" w:type="dxa"/>
            <w:shd w:val="clear" w:color="auto" w:fill="FFC000"/>
            <w:vAlign w:val="center"/>
          </w:tcPr>
          <w:p w14:paraId="38B9FD3B" w14:textId="5A2621F5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FLD</w:t>
            </w:r>
          </w:p>
        </w:tc>
        <w:tc>
          <w:tcPr>
            <w:tcW w:w="372" w:type="dxa"/>
            <w:shd w:val="clear" w:color="auto" w:fill="FFC000"/>
          </w:tcPr>
          <w:p w14:paraId="0CE2A697" w14:textId="369C95D9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4463" w:type="dxa"/>
            <w:vAlign w:val="center"/>
          </w:tcPr>
          <w:p w14:paraId="5234A2E3" w14:textId="5E736B27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(R' D R U) (R' U' R U) (R' D' R U') (R' U R U')</w:t>
            </w:r>
          </w:p>
        </w:tc>
        <w:tc>
          <w:tcPr>
            <w:tcW w:w="645" w:type="dxa"/>
            <w:shd w:val="clear" w:color="auto" w:fill="FFC000"/>
            <w:vAlign w:val="center"/>
          </w:tcPr>
          <w:p w14:paraId="4859D23B" w14:textId="1474B416" w:rsidR="00B74EFB" w:rsidRPr="00507E37" w:rsidRDefault="00B74EFB" w:rsidP="00507E37">
            <w:pPr>
              <w:jc w:val="center"/>
              <w:rPr>
                <w:rFonts w:ascii="Arial" w:hAnsi="Arial" w:cs="Arial"/>
              </w:rPr>
            </w:pPr>
            <w:r w:rsidRPr="00507E37">
              <w:rPr>
                <w:rFonts w:ascii="Arial" w:hAnsi="Arial" w:cs="Arial"/>
                <w:bCs/>
                <w:sz w:val="20"/>
                <w:szCs w:val="20"/>
              </w:rPr>
              <w:t>BRD</w:t>
            </w:r>
          </w:p>
        </w:tc>
        <w:tc>
          <w:tcPr>
            <w:tcW w:w="413" w:type="dxa"/>
            <w:shd w:val="clear" w:color="auto" w:fill="FFC000"/>
          </w:tcPr>
          <w:p w14:paraId="456B7322" w14:textId="3FB97E82" w:rsidR="00B74EFB" w:rsidRPr="00B74EFB" w:rsidRDefault="00B74EFB" w:rsidP="00507E37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B74EFB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4477" w:type="dxa"/>
            <w:vAlign w:val="center"/>
          </w:tcPr>
          <w:p w14:paraId="38E2ED43" w14:textId="54DD35F2" w:rsidR="00B74EFB" w:rsidRPr="00507E37" w:rsidRDefault="00B74EFB" w:rsidP="00507E37">
            <w:pPr>
              <w:jc w:val="center"/>
              <w:rPr>
                <w:rFonts w:ascii="Arial" w:hAnsi="Arial" w:cs="Arial"/>
                <w:b/>
              </w:rPr>
            </w:pPr>
            <w:r w:rsidRPr="00507E37">
              <w:rPr>
                <w:rFonts w:ascii="Arial" w:hAnsi="Arial" w:cs="Arial"/>
                <w:b/>
                <w:sz w:val="20"/>
                <w:szCs w:val="20"/>
              </w:rPr>
              <w:t>U (R U' R' D') (R U R' U') (R U R' D) (R U' R')</w:t>
            </w:r>
          </w:p>
        </w:tc>
      </w:tr>
    </w:tbl>
    <w:p w14:paraId="2ACFF087" w14:textId="77777777" w:rsidR="00AE3D01" w:rsidRPr="00D55132" w:rsidRDefault="00AE3D01" w:rsidP="00423C10">
      <w:pPr>
        <w:rPr>
          <w:rFonts w:ascii="Arial" w:hAnsi="Arial" w:cs="Arial"/>
          <w:sz w:val="12"/>
          <w:szCs w:val="12"/>
        </w:rPr>
      </w:pPr>
    </w:p>
    <w:tbl>
      <w:tblPr>
        <w:tblStyle w:val="TableGrid1"/>
        <w:tblW w:w="10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9"/>
        <w:gridCol w:w="648"/>
        <w:gridCol w:w="2408"/>
        <w:gridCol w:w="2407"/>
        <w:gridCol w:w="2406"/>
        <w:gridCol w:w="2407"/>
      </w:tblGrid>
      <w:tr w:rsidR="00417FC1" w:rsidRPr="00417FC1" w14:paraId="5BE1BBB5" w14:textId="77777777" w:rsidTr="00583993">
        <w:tc>
          <w:tcPr>
            <w:tcW w:w="639" w:type="dxa"/>
            <w:shd w:val="clear" w:color="auto" w:fill="FFC000"/>
            <w:vAlign w:val="center"/>
          </w:tcPr>
          <w:p w14:paraId="35DC9C41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48" w:type="dxa"/>
            <w:shd w:val="clear" w:color="auto" w:fill="FFC000"/>
            <w:vAlign w:val="center"/>
          </w:tcPr>
          <w:p w14:paraId="6B634A91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8" w:type="dxa"/>
            <w:shd w:val="clear" w:color="auto" w:fill="FFFF00"/>
            <w:vAlign w:val="center"/>
          </w:tcPr>
          <w:p w14:paraId="5B309E86" w14:textId="6F914545" w:rsidR="00417FC1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 xml:space="preserve">A </w:t>
            </w:r>
            <w:r w:rsidR="00417FC1" w:rsidRPr="00417FC1">
              <w:rPr>
                <w:rFonts w:ascii="Arial" w:hAnsi="Arial" w:cs="Arial"/>
                <w:bCs/>
                <w:sz w:val="20"/>
                <w:szCs w:val="20"/>
              </w:rPr>
              <w:t>UBL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733E72A3" w14:textId="39ECB9E3" w:rsidR="00417FC1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B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417FC1" w:rsidRPr="00417FC1">
              <w:rPr>
                <w:rFonts w:ascii="Arial" w:hAnsi="Arial" w:cs="Arial"/>
                <w:bCs/>
                <w:sz w:val="20"/>
                <w:szCs w:val="20"/>
              </w:rPr>
              <w:t>URB</w:t>
            </w:r>
          </w:p>
        </w:tc>
        <w:tc>
          <w:tcPr>
            <w:tcW w:w="2406" w:type="dxa"/>
            <w:shd w:val="clear" w:color="auto" w:fill="FFFF00"/>
            <w:vAlign w:val="center"/>
          </w:tcPr>
          <w:p w14:paraId="3DC0D000" w14:textId="3318B074" w:rsidR="00417FC1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D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417FC1" w:rsidRPr="00417FC1">
              <w:rPr>
                <w:rFonts w:ascii="Arial" w:hAnsi="Arial" w:cs="Arial"/>
                <w:bCs/>
                <w:sz w:val="20"/>
                <w:szCs w:val="20"/>
              </w:rPr>
              <w:t>ULF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28F86259" w14:textId="18D4FE48" w:rsidR="00417FC1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E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417FC1" w:rsidRPr="00417FC1">
              <w:rPr>
                <w:rFonts w:ascii="Arial" w:hAnsi="Arial" w:cs="Arial"/>
                <w:bCs/>
                <w:sz w:val="20"/>
                <w:szCs w:val="20"/>
              </w:rPr>
              <w:t>LUB</w:t>
            </w:r>
          </w:p>
        </w:tc>
      </w:tr>
      <w:tr w:rsidR="00417FC1" w:rsidRPr="00417FC1" w14:paraId="6DE9128C" w14:textId="77777777" w:rsidTr="00583993">
        <w:tc>
          <w:tcPr>
            <w:tcW w:w="639" w:type="dxa"/>
            <w:shd w:val="clear" w:color="auto" w:fill="FFC000"/>
            <w:vAlign w:val="center"/>
          </w:tcPr>
          <w:p w14:paraId="79E981AF" w14:textId="5CF751F1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UR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E210C37" w14:textId="63663693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B</w:t>
            </w:r>
          </w:p>
        </w:tc>
        <w:tc>
          <w:tcPr>
            <w:tcW w:w="2408" w:type="dxa"/>
            <w:vAlign w:val="center"/>
          </w:tcPr>
          <w:p w14:paraId="24DE545A" w14:textId="73E8DB46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l': [U, R' D2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056C748" w14:textId="3A10AE63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6" w:type="dxa"/>
            <w:vAlign w:val="center"/>
          </w:tcPr>
          <w:p w14:paraId="1C27CCAE" w14:textId="198414DC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3DE3F98B" w14:textId="3B27FB3C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417FC1" w:rsidRPr="00417FC1" w14:paraId="7BA2D426" w14:textId="77777777" w:rsidTr="00583993">
        <w:tc>
          <w:tcPr>
            <w:tcW w:w="639" w:type="dxa"/>
            <w:shd w:val="clear" w:color="auto" w:fill="FFC000"/>
            <w:vAlign w:val="center"/>
          </w:tcPr>
          <w:p w14:paraId="1F010E68" w14:textId="170F68AA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ULF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69265A1" w14:textId="27555BCC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D</w:t>
            </w:r>
          </w:p>
        </w:tc>
        <w:tc>
          <w:tcPr>
            <w:tcW w:w="2408" w:type="dxa"/>
            <w:vAlign w:val="center"/>
          </w:tcPr>
          <w:p w14:paraId="39518DA8" w14:textId="2298E714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D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U2: [R' D R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8B43A67" w14:textId="763AF1EB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F R': [R' D' R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05314921" w14:textId="5CAC25AF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4ECF23F2" w14:textId="698F4575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417FC1" w:rsidRPr="00417FC1" w14:paraId="1AB607D4" w14:textId="77777777" w:rsidTr="00583993">
        <w:tc>
          <w:tcPr>
            <w:tcW w:w="639" w:type="dxa"/>
            <w:shd w:val="clear" w:color="auto" w:fill="FFC000"/>
            <w:vAlign w:val="center"/>
          </w:tcPr>
          <w:p w14:paraId="75490589" w14:textId="452EFAA1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LU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D663E9A" w14:textId="76A16459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E</w:t>
            </w:r>
          </w:p>
        </w:tc>
        <w:tc>
          <w:tcPr>
            <w:tcW w:w="2408" w:type="dxa"/>
            <w:vAlign w:val="center"/>
          </w:tcPr>
          <w:p w14:paraId="267C47BA" w14:textId="1F84A131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08D883BD" w14:textId="238B64BB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: [U, R D R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7542A2FA" w14:textId="7B30565E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: [R D R'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18734F4D" w14:textId="1C682E43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417FC1" w:rsidRPr="00417FC1" w14:paraId="469F1957" w14:textId="77777777" w:rsidTr="00583993">
        <w:tc>
          <w:tcPr>
            <w:tcW w:w="639" w:type="dxa"/>
            <w:shd w:val="clear" w:color="auto" w:fill="FFC000"/>
            <w:vAlign w:val="center"/>
          </w:tcPr>
          <w:p w14:paraId="4A8E9053" w14:textId="3651C728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LFU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5A43AB60" w14:textId="2893A6CA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F</w:t>
            </w:r>
          </w:p>
        </w:tc>
        <w:tc>
          <w:tcPr>
            <w:tcW w:w="2408" w:type="dxa"/>
            <w:vAlign w:val="center"/>
          </w:tcPr>
          <w:p w14:paraId="711258F0" w14:textId="2B8500D1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F: [U2, R' D'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7EAF1EF" w14:textId="67E0A687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: [R' D' R, U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3B505CAE" w14:textId="1250471A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1500468C" w14:textId="6E5D50F8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z: [U, R' D'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46B5D6A1" w14:textId="77777777" w:rsidTr="00583993">
        <w:tc>
          <w:tcPr>
            <w:tcW w:w="639" w:type="dxa"/>
            <w:shd w:val="clear" w:color="auto" w:fill="FFC000"/>
            <w:vAlign w:val="center"/>
          </w:tcPr>
          <w:p w14:paraId="5FB39B17" w14:textId="7A522D1C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LDF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851B08E" w14:textId="437261FC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G</w:t>
            </w:r>
          </w:p>
        </w:tc>
        <w:tc>
          <w:tcPr>
            <w:tcW w:w="2408" w:type="dxa"/>
            <w:vAlign w:val="center"/>
          </w:tcPr>
          <w:p w14:paraId="40EED9FA" w14:textId="57908B12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' D R, U2]</w:t>
            </w:r>
          </w:p>
        </w:tc>
        <w:tc>
          <w:tcPr>
            <w:tcW w:w="2407" w:type="dxa"/>
            <w:vAlign w:val="center"/>
          </w:tcPr>
          <w:p w14:paraId="262D33F9" w14:textId="5F341352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' D R, U]</w:t>
            </w:r>
          </w:p>
        </w:tc>
        <w:tc>
          <w:tcPr>
            <w:tcW w:w="2406" w:type="dxa"/>
            <w:vAlign w:val="center"/>
          </w:tcPr>
          <w:p w14:paraId="2F2F9D5E" w14:textId="6BD60C33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' D R, U']</w:t>
            </w:r>
          </w:p>
        </w:tc>
        <w:tc>
          <w:tcPr>
            <w:tcW w:w="2407" w:type="dxa"/>
            <w:vAlign w:val="center"/>
          </w:tcPr>
          <w:p w14:paraId="50B4E4AE" w14:textId="2760441F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': [U', R' D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4F47EA6F" w14:textId="77777777" w:rsidTr="00583993">
        <w:tc>
          <w:tcPr>
            <w:tcW w:w="639" w:type="dxa"/>
            <w:shd w:val="clear" w:color="auto" w:fill="FFC000"/>
            <w:vAlign w:val="center"/>
          </w:tcPr>
          <w:p w14:paraId="18248D29" w14:textId="3D99745F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LB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4D48229A" w14:textId="1625C8C8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2408" w:type="dxa"/>
            <w:vAlign w:val="center"/>
          </w:tcPr>
          <w:p w14:paraId="63645D70" w14:textId="61057DEA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: [R D' R'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1C617652" w14:textId="7E71D7C6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U', R' D' R]</w:t>
            </w:r>
          </w:p>
        </w:tc>
        <w:tc>
          <w:tcPr>
            <w:tcW w:w="2406" w:type="dxa"/>
            <w:vAlign w:val="center"/>
          </w:tcPr>
          <w:p w14:paraId="6204D917" w14:textId="6D17933E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: [R D' R', U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F09351F" w14:textId="41BBE1DE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z U: [R' D' R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744718FB" w14:textId="77777777" w:rsidTr="00583993">
        <w:tc>
          <w:tcPr>
            <w:tcW w:w="639" w:type="dxa"/>
            <w:shd w:val="clear" w:color="auto" w:fill="FFC000"/>
            <w:vAlign w:val="center"/>
          </w:tcPr>
          <w:p w14:paraId="48328F3F" w14:textId="43123B40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FU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56AE41C5" w14:textId="42945807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I</w:t>
            </w:r>
          </w:p>
        </w:tc>
        <w:tc>
          <w:tcPr>
            <w:tcW w:w="2408" w:type="dxa"/>
            <w:vAlign w:val="center"/>
          </w:tcPr>
          <w:p w14:paraId="761E1341" w14:textId="173CAE3F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l': [U2, R' D2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AD5AC01" w14:textId="739B5699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: [U2, R D R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7234AB41" w14:textId="7CFBFCFF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699AD76B" w14:textId="048D753B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l' U: [R D' R'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7C32E290" w14:textId="77777777" w:rsidTr="00583993">
        <w:tc>
          <w:tcPr>
            <w:tcW w:w="639" w:type="dxa"/>
            <w:shd w:val="clear" w:color="auto" w:fill="FFC000"/>
            <w:vAlign w:val="center"/>
          </w:tcPr>
          <w:p w14:paraId="412F37FA" w14:textId="2D77DED1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FD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4B834391" w14:textId="741337E1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08" w:type="dxa"/>
            <w:vAlign w:val="center"/>
          </w:tcPr>
          <w:p w14:paraId="05C3F20A" w14:textId="1A645EC4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: [R' D R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9290D60" w14:textId="67A63636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: [R' D R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46F2E801" w14:textId="53257595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: [R' D R, U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FBB36D1" w14:textId="4AACEE13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' R' F R U R' U' R' F' R U</w:t>
            </w:r>
          </w:p>
        </w:tc>
      </w:tr>
      <w:tr w:rsidR="00417FC1" w:rsidRPr="00417FC1" w14:paraId="435252F4" w14:textId="77777777" w:rsidTr="00583993">
        <w:tc>
          <w:tcPr>
            <w:tcW w:w="639" w:type="dxa"/>
            <w:shd w:val="clear" w:color="auto" w:fill="FFC000"/>
            <w:vAlign w:val="center"/>
          </w:tcPr>
          <w:p w14:paraId="6B91E846" w14:textId="6AABC639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FL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5788BC57" w14:textId="2053BACF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08" w:type="dxa"/>
            <w:vAlign w:val="center"/>
          </w:tcPr>
          <w:p w14:paraId="33AE39A3" w14:textId="30E9C7DC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 U': [R D' R'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3DE5E87F" w14:textId="20EE9BAE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: [R' D' R, U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38153883" w14:textId="6733E923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: [R' D' R, U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2125D468" w14:textId="73A2C7C9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: [R' D R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1E09ED3C" w14:textId="77777777" w:rsidTr="00583993">
        <w:tc>
          <w:tcPr>
            <w:tcW w:w="639" w:type="dxa"/>
            <w:shd w:val="clear" w:color="auto" w:fill="FFC000"/>
            <w:vAlign w:val="center"/>
          </w:tcPr>
          <w:p w14:paraId="78F01E03" w14:textId="5AE071CA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RBU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2EBC6090" w14:textId="47326BA5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08" w:type="dxa"/>
            <w:vAlign w:val="center"/>
          </w:tcPr>
          <w:p w14:paraId="0BD13760" w14:textId="3FFCBA22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 R': [R' D2 R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4462727" w14:textId="6F1D979A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6" w:type="dxa"/>
            <w:vAlign w:val="center"/>
          </w:tcPr>
          <w:p w14:paraId="4258F5BC" w14:textId="14EDA00F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': [U2, R' D'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9D7FCCB" w14:textId="4FBCCDC5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: [R2' D R2 D' R2'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534896E2" w14:textId="77777777" w:rsidTr="00583993">
        <w:tc>
          <w:tcPr>
            <w:tcW w:w="639" w:type="dxa"/>
            <w:shd w:val="clear" w:color="auto" w:fill="FFC000"/>
            <w:vAlign w:val="center"/>
          </w:tcPr>
          <w:p w14:paraId="41157245" w14:textId="6F7A409A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RD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ECD962F" w14:textId="7458679D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08" w:type="dxa"/>
            <w:vAlign w:val="center"/>
          </w:tcPr>
          <w:p w14:paraId="60077019" w14:textId="333F5DBB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: [R D R'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186465FF" w14:textId="099AD71E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U', R D R']</w:t>
            </w:r>
          </w:p>
        </w:tc>
        <w:tc>
          <w:tcPr>
            <w:tcW w:w="2406" w:type="dxa"/>
            <w:vAlign w:val="center"/>
          </w:tcPr>
          <w:p w14:paraId="5EA9A53A" w14:textId="725EE238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: [R D R', U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2D3487C0" w14:textId="33E08E96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: [R D R'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3FC24EAB" w14:textId="77777777" w:rsidTr="00583993">
        <w:tc>
          <w:tcPr>
            <w:tcW w:w="639" w:type="dxa"/>
            <w:shd w:val="clear" w:color="auto" w:fill="FFC000"/>
            <w:vAlign w:val="center"/>
          </w:tcPr>
          <w:p w14:paraId="30B1C2D2" w14:textId="400D3534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RF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2E8BC66F" w14:textId="7E8BE798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08" w:type="dxa"/>
            <w:vAlign w:val="center"/>
          </w:tcPr>
          <w:p w14:paraId="4348697D" w14:textId="4012FCDF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' D' R, U2]</w:t>
            </w:r>
          </w:p>
        </w:tc>
        <w:tc>
          <w:tcPr>
            <w:tcW w:w="2407" w:type="dxa"/>
            <w:vAlign w:val="center"/>
          </w:tcPr>
          <w:p w14:paraId="4C03C018" w14:textId="337BD546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 D' R, U]</w:t>
            </w:r>
          </w:p>
        </w:tc>
        <w:tc>
          <w:tcPr>
            <w:tcW w:w="2406" w:type="dxa"/>
            <w:vAlign w:val="center"/>
          </w:tcPr>
          <w:p w14:paraId="46ED30D6" w14:textId="30B1A53D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' D' R, U']</w:t>
            </w:r>
          </w:p>
        </w:tc>
        <w:tc>
          <w:tcPr>
            <w:tcW w:w="2407" w:type="dxa"/>
            <w:vAlign w:val="center"/>
          </w:tcPr>
          <w:p w14:paraId="14774C99" w14:textId="29000DE9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: [R' D2 R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5B9D6D6F" w14:textId="77777777" w:rsidTr="00583993">
        <w:tc>
          <w:tcPr>
            <w:tcW w:w="639" w:type="dxa"/>
            <w:shd w:val="clear" w:color="auto" w:fill="FFC000"/>
            <w:vAlign w:val="center"/>
          </w:tcPr>
          <w:p w14:paraId="1C50BBBB" w14:textId="55BEDD09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03EC4F5" w14:textId="5840B245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08" w:type="dxa"/>
            <w:vAlign w:val="center"/>
          </w:tcPr>
          <w:p w14:paraId="6316C48B" w14:textId="72B17826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D': [U2, R' D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B7EE4A8" w14:textId="7219D24D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6" w:type="dxa"/>
            <w:vAlign w:val="center"/>
          </w:tcPr>
          <w:p w14:paraId="4E16EAE8" w14:textId="092876B3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: [R D R'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03E9315" w14:textId="7C9A193B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': [U', R' D'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292D4EF8" w14:textId="77777777" w:rsidTr="00583993">
        <w:tc>
          <w:tcPr>
            <w:tcW w:w="639" w:type="dxa"/>
            <w:shd w:val="clear" w:color="auto" w:fill="FFC000"/>
            <w:vAlign w:val="center"/>
          </w:tcPr>
          <w:p w14:paraId="417C2F3D" w14:textId="1632979C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542D10EC" w14:textId="4503EB3D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08" w:type="dxa"/>
            <w:vAlign w:val="center"/>
          </w:tcPr>
          <w:p w14:paraId="5FEF1ECD" w14:textId="31AD9944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737D7BFB" w14:textId="7F7FBF3C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 xml:space="preserve"> [U2, R' D' R]</w:t>
            </w:r>
          </w:p>
        </w:tc>
        <w:tc>
          <w:tcPr>
            <w:tcW w:w="2406" w:type="dxa"/>
            <w:vAlign w:val="center"/>
          </w:tcPr>
          <w:p w14:paraId="300A4066" w14:textId="48EDA5AD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': [U', R' D'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14555868" w14:textId="5BF218DF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</w:tr>
      <w:tr w:rsidR="00417FC1" w:rsidRPr="00417FC1" w14:paraId="0CFE82C0" w14:textId="77777777" w:rsidTr="00583993">
        <w:tc>
          <w:tcPr>
            <w:tcW w:w="639" w:type="dxa"/>
            <w:shd w:val="clear" w:color="auto" w:fill="FFC000"/>
            <w:vAlign w:val="center"/>
          </w:tcPr>
          <w:p w14:paraId="4A3B5AFB" w14:textId="2DEF0062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D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21E35AF" w14:textId="3B27FBC0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08" w:type="dxa"/>
            <w:vAlign w:val="center"/>
          </w:tcPr>
          <w:p w14:paraId="3BFE66FF" w14:textId="30ACC8AB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' D2 R, U2]</w:t>
            </w:r>
          </w:p>
        </w:tc>
        <w:tc>
          <w:tcPr>
            <w:tcW w:w="2407" w:type="dxa"/>
            <w:vAlign w:val="center"/>
          </w:tcPr>
          <w:p w14:paraId="29C2181C" w14:textId="3F1E1105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: [R' D R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1623AAFD" w14:textId="3F7D4175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: [R' D R, U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16363F4" w14:textId="6D661502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': [U', R' D2 R]</w:t>
            </w:r>
          </w:p>
        </w:tc>
      </w:tr>
      <w:tr w:rsidR="00417FC1" w:rsidRPr="00417FC1" w14:paraId="05A7CB83" w14:textId="77777777" w:rsidTr="00583993">
        <w:tc>
          <w:tcPr>
            <w:tcW w:w="639" w:type="dxa"/>
            <w:shd w:val="clear" w:color="auto" w:fill="FFC000"/>
            <w:vAlign w:val="center"/>
          </w:tcPr>
          <w:p w14:paraId="1AEAC403" w14:textId="44EE78BB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R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3B6E6CC6" w14:textId="07F1C035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08" w:type="dxa"/>
            <w:vAlign w:val="center"/>
          </w:tcPr>
          <w:p w14:paraId="164FBEED" w14:textId="5124CCA1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U': [R D' R'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C5C3928" w14:textId="0E1A835B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: [U', R' D' R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490969B4" w14:textId="2282F152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: [R' D' R, U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92904BF" w14:textId="5636B24F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: [R' D' R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185D91C5" w14:textId="77777777" w:rsidTr="00583993">
        <w:tc>
          <w:tcPr>
            <w:tcW w:w="639" w:type="dxa"/>
            <w:shd w:val="clear" w:color="auto" w:fill="FFC000"/>
            <w:vAlign w:val="center"/>
          </w:tcPr>
          <w:p w14:paraId="113715F1" w14:textId="0B9A8291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F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9517E9E" w14:textId="6067615B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08" w:type="dxa"/>
            <w:vAlign w:val="center"/>
          </w:tcPr>
          <w:p w14:paraId="1673327E" w14:textId="0AAE3479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F' R' U': [R D R'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5C64BD00" w14:textId="473BB255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': [D2, R U R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1FB38FCE" w14:textId="0AC57EB4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x': [R U R', D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6A08D67" w14:textId="7CE5E814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: [R D2 R'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7607E1D5" w14:textId="77777777" w:rsidTr="00583993">
        <w:tc>
          <w:tcPr>
            <w:tcW w:w="639" w:type="dxa"/>
            <w:shd w:val="clear" w:color="auto" w:fill="FFC000"/>
            <w:vAlign w:val="center"/>
          </w:tcPr>
          <w:p w14:paraId="58ADF4E0" w14:textId="418FA5FB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RF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24982C10" w14:textId="790ED16C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08" w:type="dxa"/>
            <w:vAlign w:val="center"/>
          </w:tcPr>
          <w:p w14:paraId="7CDF30DC" w14:textId="417BD122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2: [U, R2 D R2 D' R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196259F7" w14:textId="7D90BBFE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' D R U' R D' R', U]</w:t>
            </w:r>
          </w:p>
        </w:tc>
        <w:tc>
          <w:tcPr>
            <w:tcW w:w="2406" w:type="dxa"/>
            <w:vAlign w:val="center"/>
          </w:tcPr>
          <w:p w14:paraId="6D221DE3" w14:textId="5F55A24E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D R U' R D' R', U']</w:t>
            </w:r>
          </w:p>
        </w:tc>
        <w:tc>
          <w:tcPr>
            <w:tcW w:w="2407" w:type="dxa"/>
            <w:vAlign w:val="center"/>
          </w:tcPr>
          <w:p w14:paraId="50E18067" w14:textId="31381EEF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2 R: [R D' R'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5069350C" w14:textId="77777777" w:rsidTr="00583993">
        <w:tc>
          <w:tcPr>
            <w:tcW w:w="639" w:type="dxa"/>
            <w:shd w:val="clear" w:color="auto" w:fill="FFC000"/>
            <w:vAlign w:val="center"/>
          </w:tcPr>
          <w:p w14:paraId="00060503" w14:textId="3EDF5597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B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1FAED4E" w14:textId="4885159E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08" w:type="dxa"/>
            <w:vAlign w:val="center"/>
          </w:tcPr>
          <w:p w14:paraId="126E7912" w14:textId="5A740A37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' R': [R' D R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33275D5C" w14:textId="6DC73F1C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, R D' R' U R' D R]</w:t>
            </w:r>
          </w:p>
        </w:tc>
        <w:tc>
          <w:tcPr>
            <w:tcW w:w="2406" w:type="dxa"/>
            <w:vAlign w:val="center"/>
          </w:tcPr>
          <w:p w14:paraId="08354E16" w14:textId="4E6133BA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' R' [R' D R, U'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0016415" w14:textId="2AE3B451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R: [R D' R'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54730C94" w14:textId="77777777" w:rsidTr="00583993">
        <w:tc>
          <w:tcPr>
            <w:tcW w:w="639" w:type="dxa"/>
            <w:shd w:val="clear" w:color="auto" w:fill="FFC000"/>
            <w:vAlign w:val="center"/>
          </w:tcPr>
          <w:p w14:paraId="276F903B" w14:textId="18E35FAB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L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7DFCF7FA" w14:textId="349B3221" w:rsidR="00417FC1" w:rsidRPr="00583993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08" w:type="dxa"/>
            <w:vAlign w:val="center"/>
          </w:tcPr>
          <w:p w14:paraId="6CC23C23" w14:textId="3DBCD0EC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z D' R': [R' D R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289F08A" w14:textId="312A74E3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': [R' D' R, U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30DDD8A4" w14:textId="4B52A9BB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D' R: [R U' R', D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9CCE4D1" w14:textId="3DDB1A13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: [R D' R'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17FC1" w:rsidRPr="00417FC1" w14:paraId="549B7648" w14:textId="77777777" w:rsidTr="00583993">
        <w:tc>
          <w:tcPr>
            <w:tcW w:w="639" w:type="dxa"/>
            <w:shd w:val="clear" w:color="auto" w:fill="FFC000"/>
            <w:vAlign w:val="center"/>
          </w:tcPr>
          <w:p w14:paraId="3661CD9E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48" w:type="dxa"/>
            <w:shd w:val="clear" w:color="auto" w:fill="FFC000"/>
            <w:vAlign w:val="center"/>
          </w:tcPr>
          <w:p w14:paraId="611A0867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408" w:type="dxa"/>
            <w:vAlign w:val="center"/>
          </w:tcPr>
          <w:p w14:paraId="3EC147BC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17E9DBDA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6" w:type="dxa"/>
            <w:vAlign w:val="center"/>
          </w:tcPr>
          <w:p w14:paraId="01A40AE6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0D42BEB9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417FC1" w:rsidRPr="00417FC1" w14:paraId="27A2E805" w14:textId="77777777" w:rsidTr="00583993">
        <w:tc>
          <w:tcPr>
            <w:tcW w:w="639" w:type="dxa"/>
            <w:shd w:val="clear" w:color="auto" w:fill="FFC000"/>
            <w:vAlign w:val="center"/>
          </w:tcPr>
          <w:p w14:paraId="46367EAF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48" w:type="dxa"/>
            <w:shd w:val="clear" w:color="auto" w:fill="FFC000"/>
            <w:vAlign w:val="center"/>
          </w:tcPr>
          <w:p w14:paraId="33A6E720" w14:textId="77777777" w:rsidR="00417FC1" w:rsidRPr="00417FC1" w:rsidRDefault="00417FC1" w:rsidP="00583993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08" w:type="dxa"/>
            <w:shd w:val="clear" w:color="auto" w:fill="FFFF00"/>
            <w:vAlign w:val="center"/>
          </w:tcPr>
          <w:p w14:paraId="24FD9184" w14:textId="339D65C1" w:rsidR="00417FC1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F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417FC1" w:rsidRPr="00417FC1">
              <w:rPr>
                <w:rFonts w:ascii="Arial" w:hAnsi="Arial" w:cs="Arial"/>
                <w:bCs/>
                <w:sz w:val="20"/>
                <w:szCs w:val="20"/>
              </w:rPr>
              <w:t>LFU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2EC43518" w14:textId="3DADCF42" w:rsidR="00417FC1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G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417FC1" w:rsidRPr="00417FC1">
              <w:rPr>
                <w:rFonts w:ascii="Arial" w:hAnsi="Arial" w:cs="Arial"/>
                <w:bCs/>
                <w:sz w:val="20"/>
                <w:szCs w:val="20"/>
              </w:rPr>
              <w:t>LDF</w:t>
            </w:r>
          </w:p>
        </w:tc>
        <w:tc>
          <w:tcPr>
            <w:tcW w:w="2406" w:type="dxa"/>
            <w:shd w:val="clear" w:color="auto" w:fill="FFFF00"/>
            <w:vAlign w:val="center"/>
          </w:tcPr>
          <w:p w14:paraId="38359FC7" w14:textId="02AD74C4" w:rsidR="00417FC1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H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417FC1" w:rsidRPr="00417FC1">
              <w:rPr>
                <w:rFonts w:ascii="Arial" w:hAnsi="Arial" w:cs="Arial"/>
                <w:bCs/>
                <w:sz w:val="20"/>
                <w:szCs w:val="20"/>
              </w:rPr>
              <w:t>LBD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7C3F68C2" w14:textId="11B67793" w:rsidR="00417FC1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I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417FC1" w:rsidRPr="00417FC1">
              <w:rPr>
                <w:rFonts w:ascii="Arial" w:hAnsi="Arial" w:cs="Arial"/>
                <w:bCs/>
                <w:sz w:val="20"/>
                <w:szCs w:val="20"/>
              </w:rPr>
              <w:t>FUL</w:t>
            </w:r>
          </w:p>
        </w:tc>
      </w:tr>
      <w:tr w:rsidR="00583993" w:rsidRPr="00417FC1" w14:paraId="7575A929" w14:textId="77777777" w:rsidTr="00583993">
        <w:tc>
          <w:tcPr>
            <w:tcW w:w="639" w:type="dxa"/>
            <w:shd w:val="clear" w:color="auto" w:fill="FFC000"/>
            <w:vAlign w:val="center"/>
          </w:tcPr>
          <w:p w14:paraId="47C43133" w14:textId="1BA1B10A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LDF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4CA04273" w14:textId="2511964A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G</w:t>
            </w:r>
          </w:p>
        </w:tc>
        <w:tc>
          <w:tcPr>
            <w:tcW w:w="2408" w:type="dxa"/>
            <w:vAlign w:val="center"/>
          </w:tcPr>
          <w:p w14:paraId="3B221636" w14:textId="269BAA8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U': [D, R U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25BAE6B1" w14:textId="1CB82FD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6" w:type="dxa"/>
            <w:vAlign w:val="center"/>
          </w:tcPr>
          <w:p w14:paraId="0E30DC4F" w14:textId="324B75A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03808B89" w14:textId="4B4B959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66916D10" w14:textId="77777777" w:rsidTr="00583993">
        <w:tc>
          <w:tcPr>
            <w:tcW w:w="639" w:type="dxa"/>
            <w:shd w:val="clear" w:color="auto" w:fill="FFC000"/>
            <w:vAlign w:val="center"/>
          </w:tcPr>
          <w:p w14:paraId="66A5DE41" w14:textId="2EBF5D91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LB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44C62C5" w14:textId="7E753E7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2408" w:type="dxa"/>
            <w:vAlign w:val="center"/>
          </w:tcPr>
          <w:p w14:paraId="0175DC6A" w14:textId="1A66DDE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z</w:t>
            </w:r>
            <w:r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 xml:space="preserve">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21956E81" w14:textId="11C5A85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z'</w:t>
            </w:r>
            <w:r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 xml:space="preserve"> [R U' R', D']</w:t>
            </w:r>
          </w:p>
        </w:tc>
        <w:tc>
          <w:tcPr>
            <w:tcW w:w="2406" w:type="dxa"/>
            <w:vAlign w:val="center"/>
          </w:tcPr>
          <w:p w14:paraId="7CBD13D7" w14:textId="4A9797F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7CAF27A9" w14:textId="23AD53C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065CD951" w14:textId="77777777" w:rsidTr="00583993">
        <w:tc>
          <w:tcPr>
            <w:tcW w:w="639" w:type="dxa"/>
            <w:shd w:val="clear" w:color="auto" w:fill="FFC000"/>
            <w:vAlign w:val="center"/>
          </w:tcPr>
          <w:p w14:paraId="3FE9AC87" w14:textId="72EB582A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FU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28C8DF7" w14:textId="49A22EC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I</w:t>
            </w:r>
          </w:p>
        </w:tc>
        <w:tc>
          <w:tcPr>
            <w:tcW w:w="2408" w:type="dxa"/>
            <w:vAlign w:val="center"/>
          </w:tcPr>
          <w:p w14:paraId="652EE4D1" w14:textId="37263D4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530D0696" w14:textId="510A7DC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R' F2 R D' R' D F2 D' R</w:t>
            </w:r>
          </w:p>
        </w:tc>
        <w:tc>
          <w:tcPr>
            <w:tcW w:w="2406" w:type="dxa"/>
            <w:vAlign w:val="center"/>
          </w:tcPr>
          <w:p w14:paraId="35C27F1C" w14:textId="6C323F9A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': [R' D2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1932E1E" w14:textId="5F89D7A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45C0B47B" w14:textId="77777777" w:rsidTr="00583993">
        <w:tc>
          <w:tcPr>
            <w:tcW w:w="639" w:type="dxa"/>
            <w:shd w:val="clear" w:color="auto" w:fill="FFC000"/>
            <w:vAlign w:val="center"/>
          </w:tcPr>
          <w:p w14:paraId="129B2B5B" w14:textId="6DE97B4E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FD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5DB09D7" w14:textId="312C589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08" w:type="dxa"/>
            <w:vAlign w:val="center"/>
          </w:tcPr>
          <w:p w14:paraId="1F155765" w14:textId="61E982E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, U L U']</w:t>
            </w:r>
          </w:p>
        </w:tc>
        <w:tc>
          <w:tcPr>
            <w:tcW w:w="2407" w:type="dxa"/>
            <w:vAlign w:val="center"/>
          </w:tcPr>
          <w:p w14:paraId="10C692D0" w14:textId="333BA214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: [D, R U'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2CFAF63A" w14:textId="5FD28BD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 U': [R D' R', U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32C4DF8B" w14:textId="6D08E98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 R' D F2 D' R D R' F2 R</w:t>
            </w:r>
          </w:p>
        </w:tc>
      </w:tr>
      <w:tr w:rsidR="00583993" w:rsidRPr="00417FC1" w14:paraId="13748337" w14:textId="77777777" w:rsidTr="00583993">
        <w:tc>
          <w:tcPr>
            <w:tcW w:w="639" w:type="dxa"/>
            <w:shd w:val="clear" w:color="auto" w:fill="FFC000"/>
            <w:vAlign w:val="center"/>
          </w:tcPr>
          <w:p w14:paraId="43E8CDF1" w14:textId="0D4EAEFC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FL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55316D8B" w14:textId="1E9BBA2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08" w:type="dxa"/>
            <w:vAlign w:val="center"/>
          </w:tcPr>
          <w:p w14:paraId="644442EA" w14:textId="3A0F84C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R' U': [D', R U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29C7E78C" w14:textId="4FDC65F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6" w:type="dxa"/>
            <w:vAlign w:val="center"/>
          </w:tcPr>
          <w:p w14:paraId="750AA5D8" w14:textId="5F025FCA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2: [R U R'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34895451" w14:textId="7345D35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: [R' D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0223BAA5" w14:textId="77777777" w:rsidTr="00583993">
        <w:tc>
          <w:tcPr>
            <w:tcW w:w="639" w:type="dxa"/>
            <w:shd w:val="clear" w:color="auto" w:fill="FFC000"/>
            <w:vAlign w:val="center"/>
          </w:tcPr>
          <w:p w14:paraId="224364AE" w14:textId="57409A38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RBU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E7A1F8F" w14:textId="6469377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08" w:type="dxa"/>
            <w:vAlign w:val="center"/>
          </w:tcPr>
          <w:p w14:paraId="7E197B33" w14:textId="32F99A6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F' U: [R' D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329853F5" w14:textId="4CD409A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 U</w:t>
            </w:r>
            <w:r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 xml:space="preserve"> [R' D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18D99E5F" w14:textId="1C2DC14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: [R D' R'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F9D571C" w14:textId="0971ACF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: [R2 D' R2' D R2, U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5B080CA3" w14:textId="77777777" w:rsidTr="00583993">
        <w:tc>
          <w:tcPr>
            <w:tcW w:w="639" w:type="dxa"/>
            <w:shd w:val="clear" w:color="auto" w:fill="FFC000"/>
            <w:vAlign w:val="center"/>
          </w:tcPr>
          <w:p w14:paraId="5421199B" w14:textId="33812034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RD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4E04121" w14:textId="7BBD342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08" w:type="dxa"/>
            <w:vAlign w:val="center"/>
          </w:tcPr>
          <w:p w14:paraId="7A2F3F17" w14:textId="6E6006E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U’: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19446BA" w14:textId="0CE51E9C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: [R U' R'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3069FA4E" w14:textId="7526DFA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': [R' U' R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CB446AB" w14:textId="696EAE5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l' U': [R D R'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3C641947" w14:textId="77777777" w:rsidTr="00583993">
        <w:tc>
          <w:tcPr>
            <w:tcW w:w="639" w:type="dxa"/>
            <w:shd w:val="clear" w:color="auto" w:fill="FFC000"/>
            <w:vAlign w:val="center"/>
          </w:tcPr>
          <w:p w14:paraId="636AE360" w14:textId="24874830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RF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6A1B7D7" w14:textId="74E928EF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08" w:type="dxa"/>
            <w:vAlign w:val="center"/>
          </w:tcPr>
          <w:p w14:paraId="55165E0A" w14:textId="763C713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U': [D', R U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5622828B" w14:textId="4465F1EC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' D: [R U' R'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04F6F155" w14:textId="72D2585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D2, R U R']</w:t>
            </w:r>
          </w:p>
        </w:tc>
        <w:tc>
          <w:tcPr>
            <w:tcW w:w="2407" w:type="dxa"/>
            <w:vAlign w:val="center"/>
          </w:tcPr>
          <w:p w14:paraId="1094ED66" w14:textId="2A06BEE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l': [R' D' R'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468608A1" w14:textId="77777777" w:rsidTr="00583993">
        <w:tc>
          <w:tcPr>
            <w:tcW w:w="639" w:type="dxa"/>
            <w:shd w:val="clear" w:color="auto" w:fill="FFC000"/>
            <w:vAlign w:val="center"/>
          </w:tcPr>
          <w:p w14:paraId="144146C7" w14:textId="2FD44E50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2744F1F9" w14:textId="7ECD25B4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08" w:type="dxa"/>
            <w:vAlign w:val="center"/>
          </w:tcPr>
          <w:p w14:paraId="1B03A158" w14:textId="0E43FEB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', U L U']</w:t>
            </w:r>
          </w:p>
        </w:tc>
        <w:tc>
          <w:tcPr>
            <w:tcW w:w="2407" w:type="dxa"/>
            <w:vAlign w:val="center"/>
          </w:tcPr>
          <w:p w14:paraId="7551762C" w14:textId="050F2C6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U: [R U' R'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512F6195" w14:textId="3B0987E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U' L U, R]</w:t>
            </w:r>
          </w:p>
        </w:tc>
        <w:tc>
          <w:tcPr>
            <w:tcW w:w="2407" w:type="dxa"/>
            <w:vAlign w:val="center"/>
          </w:tcPr>
          <w:p w14:paraId="21BF64AD" w14:textId="0366EEA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'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U: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503D23E9" w14:textId="77777777" w:rsidTr="00583993">
        <w:tc>
          <w:tcPr>
            <w:tcW w:w="639" w:type="dxa"/>
            <w:shd w:val="clear" w:color="auto" w:fill="FFC000"/>
            <w:vAlign w:val="center"/>
          </w:tcPr>
          <w:p w14:paraId="3C74A1B4" w14:textId="1F2C7802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16C5267" w14:textId="0804A3E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08" w:type="dxa"/>
            <w:vAlign w:val="center"/>
          </w:tcPr>
          <w:p w14:paraId="13A2155C" w14:textId="630854F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': [R U' R'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C1A1907" w14:textId="243AE31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l U': [U', R D'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203EFAA3" w14:textId="0CC7E9C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2 R: [R D' R', U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2B21F191" w14:textId="441C9B1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 R' D': [U2, R' D R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46A2A1BA" w14:textId="77777777" w:rsidTr="00583993">
        <w:tc>
          <w:tcPr>
            <w:tcW w:w="639" w:type="dxa"/>
            <w:shd w:val="clear" w:color="auto" w:fill="FFC000"/>
            <w:vAlign w:val="center"/>
          </w:tcPr>
          <w:p w14:paraId="53A23E39" w14:textId="35104063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D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23A017A" w14:textId="4B82F8A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08" w:type="dxa"/>
            <w:vAlign w:val="center"/>
          </w:tcPr>
          <w:p w14:paraId="565766F5" w14:textId="615A848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': [R U2 R'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215A356" w14:textId="7B2352A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: [R U' R'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43280E62" w14:textId="4AD4352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72BC8E0E" w14:textId="4A08E42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R' D F2 D' R D R' F2 R D2</w:t>
            </w:r>
          </w:p>
        </w:tc>
      </w:tr>
      <w:tr w:rsidR="00583993" w:rsidRPr="00417FC1" w14:paraId="6F77DEFE" w14:textId="77777777" w:rsidTr="00583993">
        <w:tc>
          <w:tcPr>
            <w:tcW w:w="639" w:type="dxa"/>
            <w:shd w:val="clear" w:color="auto" w:fill="FFC000"/>
            <w:vAlign w:val="center"/>
          </w:tcPr>
          <w:p w14:paraId="344A6C44" w14:textId="7A89B43E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R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26283D67" w14:textId="0FD4BAB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08" w:type="dxa"/>
            <w:vAlign w:val="center"/>
          </w:tcPr>
          <w:p w14:paraId="70C863F1" w14:textId="1AE2239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F: [D', R U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52AF1859" w14:textId="42AF4DD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U' R: [R' D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2245FBA8" w14:textId="69ECBA3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color w:val="000000"/>
                <w:sz w:val="20"/>
                <w:szCs w:val="20"/>
              </w:rPr>
              <w:t>D': [D', R U R'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1D41007" w14:textId="4735C59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: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1B0ACAF0" w14:textId="77777777" w:rsidTr="00583993">
        <w:tc>
          <w:tcPr>
            <w:tcW w:w="639" w:type="dxa"/>
            <w:shd w:val="clear" w:color="auto" w:fill="FFC000"/>
            <w:vAlign w:val="center"/>
          </w:tcPr>
          <w:p w14:paraId="0DCD422A" w14:textId="6F0BD29F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F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66FFC09" w14:textId="339C1D4A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08" w:type="dxa"/>
            <w:vAlign w:val="center"/>
          </w:tcPr>
          <w:p w14:paraId="61249047" w14:textId="0C5CC34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' U: [R U' R'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52BFD7AC" w14:textId="318F10C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6" w:type="dxa"/>
            <w:vAlign w:val="center"/>
          </w:tcPr>
          <w:p w14:paraId="24C1C032" w14:textId="4A05283C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 R' D: [R U R'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37F7086B" w14:textId="44AB019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: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2638152F" w14:textId="77777777" w:rsidTr="00583993">
        <w:tc>
          <w:tcPr>
            <w:tcW w:w="639" w:type="dxa"/>
            <w:shd w:val="clear" w:color="auto" w:fill="FFC000"/>
            <w:vAlign w:val="center"/>
          </w:tcPr>
          <w:p w14:paraId="034BF57B" w14:textId="071C7FB8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RF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41518AC" w14:textId="6B5C758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08" w:type="dxa"/>
            <w:vAlign w:val="center"/>
          </w:tcPr>
          <w:p w14:paraId="08603FAE" w14:textId="1B9D6CD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' R':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F779B5F" w14:textId="02C6B38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z R' D R: [U', R' D2 R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5A908F4F" w14:textId="76E2E73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2 R: [R D' R', U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6D6B704" w14:textId="6E238D0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 R U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: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143A4C20" w14:textId="77777777" w:rsidTr="00583993">
        <w:tc>
          <w:tcPr>
            <w:tcW w:w="639" w:type="dxa"/>
            <w:shd w:val="clear" w:color="auto" w:fill="FFC000"/>
            <w:vAlign w:val="center"/>
          </w:tcPr>
          <w:p w14:paraId="51D494BB" w14:textId="5515CB61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B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35AB23B" w14:textId="4028348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08" w:type="dxa"/>
            <w:vAlign w:val="center"/>
          </w:tcPr>
          <w:p w14:paraId="29747BA5" w14:textId="06EFF93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z: [D2, R U R']</w:t>
            </w:r>
          </w:p>
        </w:tc>
        <w:tc>
          <w:tcPr>
            <w:tcW w:w="2407" w:type="dxa"/>
            <w:vAlign w:val="center"/>
          </w:tcPr>
          <w:p w14:paraId="74B8263B" w14:textId="264733C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F'</w:t>
            </w:r>
            <w:r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 xml:space="preserve"> [R U' R'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579F959A" w14:textId="7620FBA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' R’: [R’ D R, U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203B0BA4" w14:textId="6A950A6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R: [R D' R'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04949209" w14:textId="77777777" w:rsidTr="00583993">
        <w:tc>
          <w:tcPr>
            <w:tcW w:w="639" w:type="dxa"/>
            <w:shd w:val="clear" w:color="auto" w:fill="FFC000"/>
            <w:vAlign w:val="center"/>
          </w:tcPr>
          <w:p w14:paraId="0EB19998" w14:textId="61734B1F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L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4E5E0B7F" w14:textId="1F15D3AF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08" w:type="dxa"/>
            <w:vAlign w:val="center"/>
          </w:tcPr>
          <w:p w14:paraId="08EBF895" w14:textId="78A4644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2 D2: [R U' R'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5FAC1FC1" w14:textId="58A235B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F'</w:t>
            </w:r>
            <w:r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 xml:space="preserve"> [R U' R'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694B0EB8" w14:textId="3197B86A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7F80A05A" w14:textId="524E537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: [R D' R'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997D0E" w:rsidRPr="00417FC1" w14:paraId="3573BCE1" w14:textId="77777777" w:rsidTr="00583993">
        <w:tc>
          <w:tcPr>
            <w:tcW w:w="639" w:type="dxa"/>
            <w:shd w:val="clear" w:color="auto" w:fill="FFC000"/>
            <w:vAlign w:val="center"/>
          </w:tcPr>
          <w:p w14:paraId="67F32847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48" w:type="dxa"/>
            <w:shd w:val="clear" w:color="auto" w:fill="FFC000"/>
            <w:vAlign w:val="center"/>
          </w:tcPr>
          <w:p w14:paraId="765D276C" w14:textId="77777777" w:rsidR="00997D0E" w:rsidRPr="00583993" w:rsidRDefault="00997D0E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08" w:type="dxa"/>
            <w:vAlign w:val="center"/>
          </w:tcPr>
          <w:p w14:paraId="6EBE4F32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15F11FD6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6" w:type="dxa"/>
            <w:vAlign w:val="center"/>
          </w:tcPr>
          <w:p w14:paraId="5E5F1328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006ECB23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997D0E" w:rsidRPr="00417FC1" w14:paraId="350CA10B" w14:textId="77777777" w:rsidTr="00997D0E">
        <w:tc>
          <w:tcPr>
            <w:tcW w:w="639" w:type="dxa"/>
            <w:shd w:val="clear" w:color="auto" w:fill="auto"/>
            <w:vAlign w:val="center"/>
          </w:tcPr>
          <w:p w14:paraId="22C606AA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bookmarkStart w:id="0" w:name="_GoBack" w:colFirst="0" w:colLast="5"/>
          </w:p>
        </w:tc>
        <w:tc>
          <w:tcPr>
            <w:tcW w:w="648" w:type="dxa"/>
            <w:shd w:val="clear" w:color="auto" w:fill="auto"/>
            <w:vAlign w:val="center"/>
          </w:tcPr>
          <w:p w14:paraId="21FA6474" w14:textId="77777777" w:rsidR="00997D0E" w:rsidRPr="00583993" w:rsidRDefault="00997D0E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08" w:type="dxa"/>
            <w:shd w:val="clear" w:color="auto" w:fill="auto"/>
            <w:vAlign w:val="center"/>
          </w:tcPr>
          <w:p w14:paraId="1DEC6E90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shd w:val="clear" w:color="auto" w:fill="auto"/>
            <w:vAlign w:val="center"/>
          </w:tcPr>
          <w:p w14:paraId="125A5B8A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6" w:type="dxa"/>
            <w:shd w:val="clear" w:color="auto" w:fill="auto"/>
            <w:vAlign w:val="center"/>
          </w:tcPr>
          <w:p w14:paraId="2F766CB7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shd w:val="clear" w:color="auto" w:fill="auto"/>
            <w:vAlign w:val="center"/>
          </w:tcPr>
          <w:p w14:paraId="6D356911" w14:textId="77777777" w:rsidR="00997D0E" w:rsidRPr="00417FC1" w:rsidRDefault="00997D0E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bookmarkEnd w:id="0"/>
      <w:tr w:rsidR="00583993" w:rsidRPr="00417FC1" w14:paraId="6BC3EE96" w14:textId="77777777" w:rsidTr="00583993">
        <w:tc>
          <w:tcPr>
            <w:tcW w:w="639" w:type="dxa"/>
            <w:shd w:val="clear" w:color="auto" w:fill="FFC000"/>
            <w:vAlign w:val="center"/>
          </w:tcPr>
          <w:p w14:paraId="02092DE8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48" w:type="dxa"/>
            <w:shd w:val="clear" w:color="auto" w:fill="FFC000"/>
            <w:vAlign w:val="center"/>
          </w:tcPr>
          <w:p w14:paraId="3532D015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08" w:type="dxa"/>
            <w:shd w:val="clear" w:color="auto" w:fill="FFFF00"/>
            <w:vAlign w:val="center"/>
          </w:tcPr>
          <w:p w14:paraId="79659550" w14:textId="04DA122C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K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FDR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491E0D2E" w14:textId="0D4304D5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L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FLD</w:t>
            </w:r>
          </w:p>
        </w:tc>
        <w:tc>
          <w:tcPr>
            <w:tcW w:w="2406" w:type="dxa"/>
            <w:shd w:val="clear" w:color="auto" w:fill="FFFF00"/>
            <w:vAlign w:val="center"/>
          </w:tcPr>
          <w:p w14:paraId="20EC85F0" w14:textId="56C6D1F3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N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RBU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2CDB1511" w14:textId="27C642EE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O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RDB</w:t>
            </w:r>
          </w:p>
        </w:tc>
      </w:tr>
      <w:tr w:rsidR="00583993" w:rsidRPr="00417FC1" w14:paraId="11D5EDAC" w14:textId="77777777" w:rsidTr="00583993">
        <w:tc>
          <w:tcPr>
            <w:tcW w:w="639" w:type="dxa"/>
            <w:shd w:val="clear" w:color="auto" w:fill="FFC000"/>
            <w:vAlign w:val="center"/>
          </w:tcPr>
          <w:p w14:paraId="61B43F3F" w14:textId="7C37BB61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FL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5AEB349E" w14:textId="011C732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08" w:type="dxa"/>
            <w:vAlign w:val="center"/>
          </w:tcPr>
          <w:p w14:paraId="0C4E7E59" w14:textId="4A1F03FC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U L' U', R]</w:t>
            </w:r>
          </w:p>
        </w:tc>
        <w:tc>
          <w:tcPr>
            <w:tcW w:w="2407" w:type="dxa"/>
            <w:vAlign w:val="center"/>
          </w:tcPr>
          <w:p w14:paraId="3A51D3DB" w14:textId="22E8B23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6" w:type="dxa"/>
            <w:vAlign w:val="center"/>
          </w:tcPr>
          <w:p w14:paraId="703942E3" w14:textId="5409AF6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17FC1">
              <w:rPr>
                <w:rFonts w:ascii="Arial" w:hAnsi="Arial" w:cs="Arial"/>
                <w:b/>
                <w:sz w:val="20"/>
                <w:szCs w:val="20"/>
              </w:rPr>
              <w:t>i</w:t>
            </w:r>
            <w:proofErr w:type="spellEnd"/>
          </w:p>
        </w:tc>
        <w:tc>
          <w:tcPr>
            <w:tcW w:w="2407" w:type="dxa"/>
            <w:vAlign w:val="center"/>
          </w:tcPr>
          <w:p w14:paraId="5FC7DF7F" w14:textId="129A46C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17FC1">
              <w:rPr>
                <w:rFonts w:ascii="Arial" w:hAnsi="Arial" w:cs="Arial"/>
                <w:b/>
                <w:sz w:val="20"/>
                <w:szCs w:val="20"/>
              </w:rPr>
              <w:t>i</w:t>
            </w:r>
            <w:proofErr w:type="spellEnd"/>
          </w:p>
        </w:tc>
      </w:tr>
      <w:tr w:rsidR="00583993" w:rsidRPr="00417FC1" w14:paraId="1FE06E30" w14:textId="77777777" w:rsidTr="00583993">
        <w:tc>
          <w:tcPr>
            <w:tcW w:w="639" w:type="dxa"/>
            <w:shd w:val="clear" w:color="auto" w:fill="FFC000"/>
            <w:vAlign w:val="center"/>
          </w:tcPr>
          <w:p w14:paraId="34D14AF4" w14:textId="3B7941E8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RBU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5C354B6E" w14:textId="35E22C5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08" w:type="dxa"/>
            <w:vAlign w:val="center"/>
          </w:tcPr>
          <w:p w14:paraId="039B9E2C" w14:textId="7704A04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U' R' U: [R D R'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40F9DFC" w14:textId="5A93F6F4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F' U: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662C6F29" w14:textId="1DF8145F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51B174F3" w14:textId="5132516F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417FC1">
              <w:rPr>
                <w:rFonts w:ascii="Arial" w:hAnsi="Arial" w:cs="Arial"/>
                <w:b/>
                <w:sz w:val="20"/>
                <w:szCs w:val="20"/>
              </w:rPr>
              <w:t>i</w:t>
            </w:r>
            <w:proofErr w:type="spellEnd"/>
          </w:p>
        </w:tc>
      </w:tr>
      <w:tr w:rsidR="00583993" w:rsidRPr="00417FC1" w14:paraId="28783AF4" w14:textId="77777777" w:rsidTr="00583993">
        <w:tc>
          <w:tcPr>
            <w:tcW w:w="639" w:type="dxa"/>
            <w:shd w:val="clear" w:color="auto" w:fill="FFC000"/>
            <w:vAlign w:val="center"/>
          </w:tcPr>
          <w:p w14:paraId="1E4F4F9C" w14:textId="40CCAAE0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RD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3ADCDBD" w14:textId="06C42AF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08" w:type="dxa"/>
            <w:vAlign w:val="center"/>
          </w:tcPr>
          <w:p w14:paraId="1DBAC319" w14:textId="62E625A4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: [R U' R'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20DB5E17" w14:textId="0A74AEEF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: [D, R' U' R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1AB56130" w14:textId="3AC0788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 U':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3B5E3732" w14:textId="00462B4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</w:tr>
      <w:tr w:rsidR="00583993" w:rsidRPr="00417FC1" w14:paraId="575C484F" w14:textId="77777777" w:rsidTr="00583993">
        <w:tc>
          <w:tcPr>
            <w:tcW w:w="639" w:type="dxa"/>
            <w:shd w:val="clear" w:color="auto" w:fill="FFC000"/>
            <w:vAlign w:val="center"/>
          </w:tcPr>
          <w:p w14:paraId="34103813" w14:textId="2EB12C89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RF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D43FF6D" w14:textId="5E063F5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08" w:type="dxa"/>
            <w:vAlign w:val="center"/>
          </w:tcPr>
          <w:p w14:paraId="64AAE039" w14:textId="1EF6987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0A68CCA4" w14:textId="7543A8A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D, R U R']</w:t>
            </w:r>
          </w:p>
        </w:tc>
        <w:tc>
          <w:tcPr>
            <w:tcW w:w="2406" w:type="dxa"/>
            <w:vAlign w:val="center"/>
          </w:tcPr>
          <w:p w14:paraId="717F7290" w14:textId="4971936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' U'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: [R D' R'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15AE6FD" w14:textId="2CC2D4FC" w:rsidR="00583993" w:rsidRPr="00417FC1" w:rsidRDefault="00AE3D0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R D': [R'</w:t>
            </w:r>
            <w:r w:rsidR="00583993" w:rsidRPr="00417FC1">
              <w:rPr>
                <w:rFonts w:ascii="Arial" w:hAnsi="Arial" w:cs="Arial"/>
                <w:b/>
                <w:sz w:val="20"/>
                <w:szCs w:val="20"/>
              </w:rPr>
              <w:t xml:space="preserve"> D R, U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14DDC06E" w14:textId="77777777" w:rsidTr="00583993">
        <w:tc>
          <w:tcPr>
            <w:tcW w:w="639" w:type="dxa"/>
            <w:shd w:val="clear" w:color="auto" w:fill="FFC000"/>
            <w:vAlign w:val="center"/>
          </w:tcPr>
          <w:p w14:paraId="6B9ECFF2" w14:textId="30B8AF98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469C75EB" w14:textId="38351C8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08" w:type="dxa"/>
            <w:vAlign w:val="center"/>
          </w:tcPr>
          <w:p w14:paraId="7B648DB6" w14:textId="32C78AF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 R' U: [R U' R'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5B9D7B0C" w14:textId="2664507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z: [D', R U'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438665FC" w14:textId="52543ABA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16033A3C" w14:textId="07DCE96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 U: [R' U' R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0FE8D4E4" w14:textId="77777777" w:rsidTr="00583993">
        <w:tc>
          <w:tcPr>
            <w:tcW w:w="639" w:type="dxa"/>
            <w:shd w:val="clear" w:color="auto" w:fill="FFC000"/>
            <w:vAlign w:val="center"/>
          </w:tcPr>
          <w:p w14:paraId="2B85DFA6" w14:textId="68945DBA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49E1B7C0" w14:textId="1EDC9DFC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08" w:type="dxa"/>
            <w:vAlign w:val="center"/>
          </w:tcPr>
          <w:p w14:paraId="73530F6C" w14:textId="6C247D8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: [U' L' U, R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548397CC" w14:textId="628ED00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x': [R U' R'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576346CC" w14:textId="7107965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: [U2, R D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169FEA36" w14:textId="35F4B09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U: [R' D' R. U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5CBE5484" w14:textId="77777777" w:rsidTr="00583993">
        <w:tc>
          <w:tcPr>
            <w:tcW w:w="639" w:type="dxa"/>
            <w:shd w:val="clear" w:color="auto" w:fill="FFC000"/>
            <w:vAlign w:val="center"/>
          </w:tcPr>
          <w:p w14:paraId="798BF8DA" w14:textId="10A5983A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D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9D6B46A" w14:textId="3BCDAE14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08" w:type="dxa"/>
            <w:vAlign w:val="center"/>
          </w:tcPr>
          <w:p w14:paraId="0CD40BAC" w14:textId="1F56179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: [R U' R'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3DD06BB3" w14:textId="7888017A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 R D': [R' U' R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7FC07DED" w14:textId="04E5EBF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' U’: [R D' R'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16ABED61" w14:textId="5E32074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': [R U' R'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7B10AAF6" w14:textId="77777777" w:rsidTr="00583993">
        <w:tc>
          <w:tcPr>
            <w:tcW w:w="639" w:type="dxa"/>
            <w:shd w:val="clear" w:color="auto" w:fill="FFC000"/>
            <w:vAlign w:val="center"/>
          </w:tcPr>
          <w:p w14:paraId="4B97F343" w14:textId="5C9C1A44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R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F5C2AE2" w14:textId="6BA89D3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08" w:type="dxa"/>
            <w:vAlign w:val="center"/>
          </w:tcPr>
          <w:p w14:paraId="2DE5D5E7" w14:textId="0C02132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R D: [R' U' R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54BC26D" w14:textId="3D0F1CA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: [R U R'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266EC2B0" w14:textId="61E42D7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 R: [U2, R D'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22FB3C8" w14:textId="7ED7616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</w:tr>
      <w:tr w:rsidR="00583993" w:rsidRPr="00417FC1" w14:paraId="58EFCF84" w14:textId="77777777" w:rsidTr="00583993">
        <w:tc>
          <w:tcPr>
            <w:tcW w:w="639" w:type="dxa"/>
            <w:shd w:val="clear" w:color="auto" w:fill="FFC000"/>
            <w:vAlign w:val="center"/>
          </w:tcPr>
          <w:p w14:paraId="1FFA6040" w14:textId="3EA3F9C8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F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34B2C13" w14:textId="33B24D7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08" w:type="dxa"/>
            <w:vAlign w:val="center"/>
          </w:tcPr>
          <w:p w14:paraId="55E6B0EA" w14:textId="27BFEEC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 U' F2 U R' U' R F2 R'</w:t>
            </w:r>
          </w:p>
        </w:tc>
        <w:tc>
          <w:tcPr>
            <w:tcW w:w="2407" w:type="dxa"/>
            <w:vAlign w:val="center"/>
          </w:tcPr>
          <w:p w14:paraId="0E1DDCF3" w14:textId="0937293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6" w:type="dxa"/>
            <w:vAlign w:val="center"/>
          </w:tcPr>
          <w:p w14:paraId="2AB204E2" w14:textId="6733705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': [R' D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A722B32" w14:textId="3CF4E6C4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': [R' D R, U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3F1CC86B" w14:textId="77777777" w:rsidTr="00583993">
        <w:tc>
          <w:tcPr>
            <w:tcW w:w="639" w:type="dxa"/>
            <w:shd w:val="clear" w:color="auto" w:fill="FFC000"/>
            <w:vAlign w:val="center"/>
          </w:tcPr>
          <w:p w14:paraId="22285713" w14:textId="5A539A76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RF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0A13F22" w14:textId="545989D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08" w:type="dxa"/>
            <w:vAlign w:val="center"/>
          </w:tcPr>
          <w:p w14:paraId="44FFBCEA" w14:textId="4CADB4AC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21FF3461" w14:textId="6FA1856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' R': [U2, R' D R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5689243C" w14:textId="3B69F08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' F2 R D' R' D F2 D' R D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U'</w:t>
            </w:r>
          </w:p>
        </w:tc>
        <w:tc>
          <w:tcPr>
            <w:tcW w:w="2407" w:type="dxa"/>
            <w:vAlign w:val="center"/>
          </w:tcPr>
          <w:p w14:paraId="663FF812" w14:textId="25FB09E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 R: [R' U R U', F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11E035C3" w14:textId="77777777" w:rsidTr="00583993">
        <w:tc>
          <w:tcPr>
            <w:tcW w:w="639" w:type="dxa"/>
            <w:shd w:val="clear" w:color="auto" w:fill="FFC000"/>
            <w:vAlign w:val="center"/>
          </w:tcPr>
          <w:p w14:paraId="795374E5" w14:textId="0A09E94E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B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1B8692F" w14:textId="394813E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08" w:type="dxa"/>
            <w:vAlign w:val="center"/>
          </w:tcPr>
          <w:p w14:paraId="6AA7EA71" w14:textId="2E5D890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R2 D2: [R U R'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6D9DDFF" w14:textId="620B7B6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R: [R D' R', U’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2F265D86" w14:textId="2B40379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F': [U2, R D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DDEA802" w14:textId="523AE2A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</w:tr>
      <w:tr w:rsidR="00583993" w:rsidRPr="00417FC1" w14:paraId="6998918C" w14:textId="77777777" w:rsidTr="00583993">
        <w:tc>
          <w:tcPr>
            <w:tcW w:w="639" w:type="dxa"/>
            <w:shd w:val="clear" w:color="auto" w:fill="FFC000"/>
            <w:vAlign w:val="center"/>
          </w:tcPr>
          <w:p w14:paraId="2F9EE97B" w14:textId="1D305219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L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7E6FDE3C" w14:textId="61CA400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08" w:type="dxa"/>
            <w:vAlign w:val="center"/>
          </w:tcPr>
          <w:p w14:paraId="24AD99BC" w14:textId="34DFE4A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 xml:space="preserve">z: 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>[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R U2 R', D]</w:t>
            </w:r>
          </w:p>
        </w:tc>
        <w:tc>
          <w:tcPr>
            <w:tcW w:w="2407" w:type="dxa"/>
            <w:vAlign w:val="center"/>
          </w:tcPr>
          <w:p w14:paraId="32EF978A" w14:textId="001BA99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z' U': [R U R'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2C956599" w14:textId="4FFDC75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 R': [R' D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A675799" w14:textId="7326664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2 D2: [R U R'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1C868763" w14:textId="77777777" w:rsidTr="00583993">
        <w:tc>
          <w:tcPr>
            <w:tcW w:w="639" w:type="dxa"/>
            <w:shd w:val="clear" w:color="auto" w:fill="FFC000"/>
            <w:vAlign w:val="center"/>
          </w:tcPr>
          <w:p w14:paraId="1FF0C544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48" w:type="dxa"/>
            <w:shd w:val="clear" w:color="auto" w:fill="FFC000"/>
            <w:vAlign w:val="center"/>
          </w:tcPr>
          <w:p w14:paraId="72CC79AC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08" w:type="dxa"/>
            <w:vAlign w:val="center"/>
          </w:tcPr>
          <w:p w14:paraId="2964AFA0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16B25595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6" w:type="dxa"/>
            <w:vAlign w:val="center"/>
          </w:tcPr>
          <w:p w14:paraId="528A0168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1364C92D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4B98170F" w14:textId="77777777" w:rsidTr="00583993">
        <w:tc>
          <w:tcPr>
            <w:tcW w:w="639" w:type="dxa"/>
            <w:shd w:val="clear" w:color="auto" w:fill="FFC000"/>
            <w:vAlign w:val="center"/>
          </w:tcPr>
          <w:p w14:paraId="7D46D990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48" w:type="dxa"/>
            <w:shd w:val="clear" w:color="auto" w:fill="FFC000"/>
            <w:vAlign w:val="center"/>
          </w:tcPr>
          <w:p w14:paraId="221570A3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08" w:type="dxa"/>
            <w:shd w:val="clear" w:color="auto" w:fill="FFFF00"/>
            <w:vAlign w:val="center"/>
          </w:tcPr>
          <w:p w14:paraId="2B8ED27E" w14:textId="05E52AF6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P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RFD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212DE4DF" w14:textId="7CEC0C3E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Q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2406" w:type="dxa"/>
            <w:shd w:val="clear" w:color="auto" w:fill="FFFF00"/>
            <w:vAlign w:val="center"/>
          </w:tcPr>
          <w:p w14:paraId="78B20238" w14:textId="0F973D83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R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600C1BEC" w14:textId="294899F7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S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BDL</w:t>
            </w:r>
          </w:p>
        </w:tc>
      </w:tr>
      <w:tr w:rsidR="00583993" w:rsidRPr="00417FC1" w14:paraId="375CF457" w14:textId="77777777" w:rsidTr="00583993">
        <w:tc>
          <w:tcPr>
            <w:tcW w:w="639" w:type="dxa"/>
            <w:shd w:val="clear" w:color="auto" w:fill="FFC000"/>
            <w:vAlign w:val="center"/>
          </w:tcPr>
          <w:p w14:paraId="185BC1D8" w14:textId="318A3F3E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U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3282C1A" w14:textId="1FA90BA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08" w:type="dxa"/>
            <w:vAlign w:val="center"/>
          </w:tcPr>
          <w:p w14:paraId="07309081" w14:textId="678929D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: [R D' R', U’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D245B09" w14:textId="2EA0010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6" w:type="dxa"/>
            <w:vAlign w:val="center"/>
          </w:tcPr>
          <w:p w14:paraId="26C54EA0" w14:textId="7F52DE0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7A660865" w14:textId="54873FF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65C8AD3C" w14:textId="77777777" w:rsidTr="00583993">
        <w:tc>
          <w:tcPr>
            <w:tcW w:w="639" w:type="dxa"/>
            <w:shd w:val="clear" w:color="auto" w:fill="FFC000"/>
            <w:vAlign w:val="center"/>
          </w:tcPr>
          <w:p w14:paraId="5474BA5F" w14:textId="33302516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LU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D1EC068" w14:textId="590B91A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08" w:type="dxa"/>
            <w:vAlign w:val="center"/>
          </w:tcPr>
          <w:p w14:paraId="3FC80CDB" w14:textId="41587C5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': [R U' R'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78A1F470" w14:textId="6F6BF5F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, U' L' U]</w:t>
            </w:r>
          </w:p>
        </w:tc>
        <w:tc>
          <w:tcPr>
            <w:tcW w:w="2406" w:type="dxa"/>
            <w:vAlign w:val="center"/>
          </w:tcPr>
          <w:p w14:paraId="782B6671" w14:textId="1C6A938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340603B3" w14:textId="3BFBDB2F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429F8EB4" w14:textId="77777777" w:rsidTr="00583993">
        <w:tc>
          <w:tcPr>
            <w:tcW w:w="639" w:type="dxa"/>
            <w:shd w:val="clear" w:color="auto" w:fill="FFC000"/>
            <w:vAlign w:val="center"/>
          </w:tcPr>
          <w:p w14:paraId="741C17B1" w14:textId="2BDFE3FA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D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74C5DD3B" w14:textId="4739B0A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08" w:type="dxa"/>
            <w:vAlign w:val="center"/>
          </w:tcPr>
          <w:p w14:paraId="65C50B0E" w14:textId="397D1AC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': [R U2 R'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53460435" w14:textId="0E0934D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' U: [D2, R U'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401C4337" w14:textId="226E660F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' U': [R D' R', U']</w:t>
            </w:r>
          </w:p>
        </w:tc>
        <w:tc>
          <w:tcPr>
            <w:tcW w:w="2407" w:type="dxa"/>
            <w:vAlign w:val="center"/>
          </w:tcPr>
          <w:p w14:paraId="174B6648" w14:textId="4B3BEF9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5B78825D" w14:textId="77777777" w:rsidTr="00583993">
        <w:tc>
          <w:tcPr>
            <w:tcW w:w="639" w:type="dxa"/>
            <w:shd w:val="clear" w:color="auto" w:fill="FFC000"/>
            <w:vAlign w:val="center"/>
          </w:tcPr>
          <w:p w14:paraId="65B391DC" w14:textId="0B3AF7C6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BRD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34EF9FBB" w14:textId="7040192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08" w:type="dxa"/>
            <w:vAlign w:val="center"/>
          </w:tcPr>
          <w:p w14:paraId="67CF979B" w14:textId="42EF938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 U R', D']</w:t>
            </w:r>
          </w:p>
        </w:tc>
        <w:tc>
          <w:tcPr>
            <w:tcW w:w="2407" w:type="dxa"/>
            <w:vAlign w:val="center"/>
          </w:tcPr>
          <w:p w14:paraId="21F80AE0" w14:textId="1C9E6A6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': [R' U R, D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43C5E6A0" w14:textId="3CA7B4E2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' D' U': [R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1A2D6B42" w14:textId="2D821CE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: [R', U' L U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10289E1D" w14:textId="77777777" w:rsidTr="00583993">
        <w:tc>
          <w:tcPr>
            <w:tcW w:w="639" w:type="dxa"/>
            <w:shd w:val="clear" w:color="auto" w:fill="FFC000"/>
            <w:vAlign w:val="center"/>
          </w:tcPr>
          <w:p w14:paraId="2E376BE8" w14:textId="6610FBA6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F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1F3364C5" w14:textId="349308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08" w:type="dxa"/>
            <w:vAlign w:val="center"/>
          </w:tcPr>
          <w:p w14:paraId="11ADA9F8" w14:textId="0851BA3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D: [U, R' D' R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E5E3EBF" w14:textId="5FC29BD4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 R' U': [R U R'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109A134F" w14:textId="6EACC5F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 R': [R' D R, U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1E38316" w14:textId="34537A1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': [D2, R U2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7375CCB6" w14:textId="77777777" w:rsidTr="00583993">
        <w:tc>
          <w:tcPr>
            <w:tcW w:w="639" w:type="dxa"/>
            <w:shd w:val="clear" w:color="auto" w:fill="FFC000"/>
            <w:vAlign w:val="center"/>
          </w:tcPr>
          <w:p w14:paraId="52CED21A" w14:textId="07B88C0F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RF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35EFF78" w14:textId="4DE1D239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08" w:type="dxa"/>
            <w:vAlign w:val="center"/>
          </w:tcPr>
          <w:p w14:paraId="4E7B7822" w14:textId="27D3D47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71BC8C83" w14:textId="305435D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' U': [R U R’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69676776" w14:textId="26BD5E9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' R': [R' D R, U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3EF90D08" w14:textId="4D921F8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 xml:space="preserve"> D' R': [R'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 xml:space="preserve"> D R, U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0C6C976C" w14:textId="77777777" w:rsidTr="00583993">
        <w:tc>
          <w:tcPr>
            <w:tcW w:w="639" w:type="dxa"/>
            <w:shd w:val="clear" w:color="auto" w:fill="FFC000"/>
            <w:vAlign w:val="center"/>
          </w:tcPr>
          <w:p w14:paraId="76E4229B" w14:textId="6B4AA614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B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29108FB8" w14:textId="29D2312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08" w:type="dxa"/>
            <w:vAlign w:val="center"/>
          </w:tcPr>
          <w:p w14:paraId="7B663F9C" w14:textId="1FBD7CC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: [U, R' D R U' R D' R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1CA3459A" w14:textId="25175E5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 R U': [R' U R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3EB1D739" w14:textId="0AE0C5BE" w:rsidR="00583993" w:rsidRPr="00417FC1" w:rsidRDefault="00AE3D01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R':</w:t>
            </w:r>
            <w:r w:rsidR="00583993" w:rsidRPr="00417FC1">
              <w:rPr>
                <w:rFonts w:ascii="Arial" w:hAnsi="Arial" w:cs="Arial"/>
                <w:b/>
                <w:sz w:val="20"/>
                <w:szCs w:val="20"/>
              </w:rPr>
              <w:t xml:space="preserve"> [U' L' U, R2</w:t>
            </w:r>
            <w:r w:rsidR="00583993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79A7AFA" w14:textId="37EE096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 R: [R U' R'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583993" w:rsidRPr="00417FC1" w14:paraId="0A6CC0BC" w14:textId="77777777" w:rsidTr="00583993">
        <w:tc>
          <w:tcPr>
            <w:tcW w:w="639" w:type="dxa"/>
            <w:shd w:val="clear" w:color="auto" w:fill="FFC000"/>
            <w:vAlign w:val="center"/>
          </w:tcPr>
          <w:p w14:paraId="46AD85BE" w14:textId="7FB43739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L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09F0B6E6" w14:textId="3FB77D4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08" w:type="dxa"/>
            <w:vAlign w:val="center"/>
          </w:tcPr>
          <w:p w14:paraId="72A5461B" w14:textId="643F0DD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: [R D' R', U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97F6E9F" w14:textId="4BF390D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 U': [R' U R, D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38C3AA7F" w14:textId="07092F6A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</w:t>
            </w:r>
            <w:r w:rsidR="00AE3D0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/>
                <w:sz w:val="20"/>
                <w:szCs w:val="20"/>
              </w:rPr>
              <w:t>D R’: [R’ D R, U'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57090B8" w14:textId="5B10487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</w:tr>
      <w:tr w:rsidR="00583993" w:rsidRPr="00417FC1" w14:paraId="02D980D6" w14:textId="77777777" w:rsidTr="00583993">
        <w:tc>
          <w:tcPr>
            <w:tcW w:w="639" w:type="dxa"/>
            <w:shd w:val="clear" w:color="auto" w:fill="FFC000"/>
            <w:vAlign w:val="center"/>
          </w:tcPr>
          <w:p w14:paraId="0B370B3F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48" w:type="dxa"/>
            <w:shd w:val="clear" w:color="auto" w:fill="FFC000"/>
            <w:vAlign w:val="center"/>
          </w:tcPr>
          <w:p w14:paraId="59B72862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08" w:type="dxa"/>
            <w:vAlign w:val="center"/>
          </w:tcPr>
          <w:p w14:paraId="62950FCA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0B8BB092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</w:tc>
        <w:tc>
          <w:tcPr>
            <w:tcW w:w="2406" w:type="dxa"/>
            <w:vAlign w:val="center"/>
          </w:tcPr>
          <w:p w14:paraId="09019201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1C4AF659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5C750B51" w14:textId="77777777" w:rsidTr="00583993">
        <w:tc>
          <w:tcPr>
            <w:tcW w:w="639" w:type="dxa"/>
            <w:shd w:val="clear" w:color="auto" w:fill="FFC000"/>
            <w:vAlign w:val="center"/>
          </w:tcPr>
          <w:p w14:paraId="12D8C2D1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48" w:type="dxa"/>
            <w:shd w:val="clear" w:color="auto" w:fill="FFC000"/>
            <w:vAlign w:val="center"/>
          </w:tcPr>
          <w:p w14:paraId="20B682B3" w14:textId="7777777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08" w:type="dxa"/>
            <w:shd w:val="clear" w:color="auto" w:fill="FFFF00"/>
            <w:vAlign w:val="center"/>
          </w:tcPr>
          <w:p w14:paraId="14C0DE67" w14:textId="09516743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T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BRD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4620D2EF" w14:textId="175775BF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U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DFL</w:t>
            </w:r>
          </w:p>
        </w:tc>
        <w:tc>
          <w:tcPr>
            <w:tcW w:w="2406" w:type="dxa"/>
            <w:shd w:val="clear" w:color="auto" w:fill="FFFF00"/>
            <w:vAlign w:val="center"/>
          </w:tcPr>
          <w:p w14:paraId="7448F988" w14:textId="4A7441F3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V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DRF</w:t>
            </w:r>
          </w:p>
        </w:tc>
        <w:tc>
          <w:tcPr>
            <w:tcW w:w="2407" w:type="dxa"/>
            <w:shd w:val="clear" w:color="auto" w:fill="FFFF00"/>
            <w:vAlign w:val="center"/>
          </w:tcPr>
          <w:p w14:paraId="2E99C706" w14:textId="150265AF" w:rsidR="00583993" w:rsidRPr="00417FC1" w:rsidRDefault="00583993" w:rsidP="00583993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bCs/>
                <w:color w:val="FF0000"/>
                <w:sz w:val="28"/>
                <w:szCs w:val="20"/>
              </w:rPr>
              <w:t>W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417FC1">
              <w:rPr>
                <w:rFonts w:ascii="Arial" w:hAnsi="Arial" w:cs="Arial"/>
                <w:bCs/>
                <w:sz w:val="20"/>
                <w:szCs w:val="20"/>
              </w:rPr>
              <w:t>DBR</w:t>
            </w:r>
          </w:p>
        </w:tc>
      </w:tr>
      <w:tr w:rsidR="00583993" w:rsidRPr="00417FC1" w14:paraId="6F7AB23E" w14:textId="77777777" w:rsidTr="00583993">
        <w:tc>
          <w:tcPr>
            <w:tcW w:w="639" w:type="dxa"/>
            <w:shd w:val="clear" w:color="auto" w:fill="FFC000"/>
            <w:vAlign w:val="center"/>
          </w:tcPr>
          <w:p w14:paraId="10ECA18A" w14:textId="6D98AE2C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FL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60FDE427" w14:textId="155EC36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08" w:type="dxa"/>
            <w:vAlign w:val="center"/>
          </w:tcPr>
          <w:p w14:paraId="07268EC7" w14:textId="62D4BF0B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 R D: [U, R' D' R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D401D44" w14:textId="6E2126D4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6" w:type="dxa"/>
            <w:vAlign w:val="center"/>
          </w:tcPr>
          <w:p w14:paraId="4FAFA3A7" w14:textId="4184EC1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20261184" w14:textId="217C7DE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72152785" w14:textId="77777777" w:rsidTr="00583993">
        <w:tc>
          <w:tcPr>
            <w:tcW w:w="639" w:type="dxa"/>
            <w:shd w:val="clear" w:color="auto" w:fill="FFC000"/>
            <w:vAlign w:val="center"/>
          </w:tcPr>
          <w:p w14:paraId="3AD59542" w14:textId="6F7AEBCE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RF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2ECBD12E" w14:textId="59B5302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08" w:type="dxa"/>
            <w:vAlign w:val="center"/>
          </w:tcPr>
          <w:p w14:paraId="5C24A122" w14:textId="6F3506E3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D' R D: [U, R' D' R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044683E0" w14:textId="2D31B215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U': [R2, U' L2 U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203DD8C8" w14:textId="205B2E1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07" w:type="dxa"/>
            <w:vAlign w:val="center"/>
          </w:tcPr>
          <w:p w14:paraId="7FB2312A" w14:textId="38DC0A37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3FC28E27" w14:textId="77777777" w:rsidTr="00583993">
        <w:tc>
          <w:tcPr>
            <w:tcW w:w="639" w:type="dxa"/>
            <w:shd w:val="clear" w:color="auto" w:fill="FFC000"/>
            <w:vAlign w:val="center"/>
          </w:tcPr>
          <w:p w14:paraId="1607CEDE" w14:textId="17060F62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BR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4497D684" w14:textId="5E88DEB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08" w:type="dxa"/>
            <w:vAlign w:val="center"/>
          </w:tcPr>
          <w:p w14:paraId="100D64D1" w14:textId="16828C7D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07" w:type="dxa"/>
            <w:vAlign w:val="center"/>
          </w:tcPr>
          <w:p w14:paraId="6CE157C0" w14:textId="29545CDF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R2 U' R2 D R2 U R2 U' R2 D' R2 U</w:t>
            </w:r>
          </w:p>
        </w:tc>
        <w:tc>
          <w:tcPr>
            <w:tcW w:w="2406" w:type="dxa"/>
            <w:vAlign w:val="center"/>
          </w:tcPr>
          <w:p w14:paraId="1BF058F0" w14:textId="08497546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F' R U': [R' D'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6E90B026" w14:textId="194F8468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583993" w:rsidRPr="00417FC1" w14:paraId="18E37595" w14:textId="77777777" w:rsidTr="00583993">
        <w:tc>
          <w:tcPr>
            <w:tcW w:w="639" w:type="dxa"/>
            <w:shd w:val="clear" w:color="auto" w:fill="FFC000"/>
            <w:vAlign w:val="center"/>
          </w:tcPr>
          <w:p w14:paraId="78EDA68F" w14:textId="43D42011" w:rsidR="00583993" w:rsidRPr="00417FC1" w:rsidRDefault="00583993" w:rsidP="005839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7FC1">
              <w:rPr>
                <w:rFonts w:ascii="Arial" w:hAnsi="Arial" w:cs="Arial"/>
                <w:bCs/>
                <w:sz w:val="20"/>
                <w:szCs w:val="20"/>
              </w:rPr>
              <w:t>DLB</w:t>
            </w:r>
          </w:p>
        </w:tc>
        <w:tc>
          <w:tcPr>
            <w:tcW w:w="648" w:type="dxa"/>
            <w:shd w:val="clear" w:color="auto" w:fill="FFC000"/>
            <w:vAlign w:val="center"/>
          </w:tcPr>
          <w:p w14:paraId="501BA48C" w14:textId="3BDEF80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3993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08" w:type="dxa"/>
            <w:vAlign w:val="center"/>
          </w:tcPr>
          <w:p w14:paraId="4F847E94" w14:textId="49FDB4DA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' R' D' R: [U, R' D2 R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28F8C6F0" w14:textId="67D17DF0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x U: [R' D R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6" w:type="dxa"/>
            <w:vAlign w:val="center"/>
          </w:tcPr>
          <w:p w14:paraId="6AF4B07D" w14:textId="7286557E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R U' R' U: [R D' R', U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07" w:type="dxa"/>
            <w:vAlign w:val="center"/>
          </w:tcPr>
          <w:p w14:paraId="48239A4E" w14:textId="338F2C31" w:rsidR="00583993" w:rsidRPr="00417FC1" w:rsidRDefault="00583993" w:rsidP="0058399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17FC1">
              <w:rPr>
                <w:rFonts w:ascii="Arial" w:hAnsi="Arial" w:cs="Arial"/>
                <w:b/>
                <w:sz w:val="20"/>
                <w:szCs w:val="20"/>
              </w:rPr>
              <w:t>[z: [R U2 R', D2</w:t>
            </w:r>
            <w:r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</w:tbl>
    <w:p w14:paraId="64A797A4" w14:textId="77777777" w:rsidR="00423C10" w:rsidRPr="00423C10" w:rsidRDefault="00423C10" w:rsidP="00423C10">
      <w:pPr>
        <w:rPr>
          <w:rFonts w:ascii="Arial" w:hAnsi="Arial" w:cs="Arial"/>
        </w:rPr>
      </w:pPr>
    </w:p>
    <w:p w14:paraId="3755CC35" w14:textId="77777777" w:rsidR="00423C10" w:rsidRDefault="00423C10" w:rsidP="0019024C">
      <w:pPr>
        <w:jc w:val="center"/>
        <w:rPr>
          <w:rFonts w:ascii="Verdana" w:hAnsi="Verdana" w:cs="Arial"/>
          <w:b/>
          <w:sz w:val="32"/>
          <w:szCs w:val="36"/>
        </w:rPr>
      </w:pPr>
    </w:p>
    <w:sectPr w:rsidR="00423C10" w:rsidSect="00423C10">
      <w:headerReference w:type="default" r:id="rId18"/>
      <w:pgSz w:w="11906" w:h="16838" w:code="9"/>
      <w:pgMar w:top="720" w:right="454" w:bottom="720" w:left="454" w:header="283" w:footer="992" w:gutter="0"/>
      <w:cols w:space="425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4D4616" w14:textId="77777777" w:rsidR="006646B3" w:rsidRDefault="006646B3" w:rsidP="007A10EE">
      <w:r>
        <w:separator/>
      </w:r>
    </w:p>
  </w:endnote>
  <w:endnote w:type="continuationSeparator" w:id="0">
    <w:p w14:paraId="66898A96" w14:textId="77777777" w:rsidR="006646B3" w:rsidRDefault="006646B3" w:rsidP="007A10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FACCBE" w14:textId="77777777" w:rsidR="006646B3" w:rsidRDefault="006646B3" w:rsidP="007A10EE">
      <w:r>
        <w:separator/>
      </w:r>
    </w:p>
  </w:footnote>
  <w:footnote w:type="continuationSeparator" w:id="0">
    <w:p w14:paraId="48AD4D7A" w14:textId="77777777" w:rsidR="006646B3" w:rsidRDefault="006646B3" w:rsidP="007A10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ED3339" w14:textId="6F378C62" w:rsidR="00417FC1" w:rsidRPr="004B19D3" w:rsidRDefault="00997D0E" w:rsidP="00423C10">
    <w:pPr>
      <w:rPr>
        <w:rFonts w:ascii="Arial" w:hAnsi="Arial" w:cs="Arial"/>
        <w:b/>
        <w:sz w:val="20"/>
      </w:rPr>
    </w:pPr>
    <w:proofErr w:type="gramStart"/>
    <w:r>
      <w:rPr>
        <w:rFonts w:ascii="Arial" w:hAnsi="Arial" w:cs="Arial" w:hint="eastAsia"/>
        <w:b/>
        <w:sz w:val="20"/>
      </w:rPr>
      <w:t>三盲角块</w:t>
    </w:r>
    <w:proofErr w:type="gramEnd"/>
    <w:r w:rsidR="00417FC1" w:rsidRPr="004B19D3">
      <w:rPr>
        <w:rFonts w:ascii="Arial" w:hAnsi="Arial" w:cs="Arial"/>
        <w:b/>
        <w:sz w:val="20"/>
      </w:rPr>
      <w:tab/>
    </w:r>
    <w:r w:rsidR="00417FC1" w:rsidRPr="004B19D3">
      <w:rPr>
        <w:rFonts w:ascii="Arial" w:hAnsi="Arial" w:cs="Arial"/>
        <w:b/>
        <w:sz w:val="20"/>
      </w:rPr>
      <w:ptab w:relativeTo="margin" w:alignment="center" w:leader="none"/>
    </w:r>
    <w:r w:rsidR="00417FC1" w:rsidRPr="004B19D3">
      <w:rPr>
        <w:rFonts w:ascii="Arial" w:hAnsi="Arial" w:cs="Arial"/>
        <w:b/>
        <w:noProof/>
        <w:sz w:val="20"/>
      </w:rPr>
      <w:drawing>
        <wp:inline distT="0" distB="0" distL="0" distR="0" wp14:anchorId="7ADF49DF" wp14:editId="6321E9EB">
          <wp:extent cx="1350000" cy="288000"/>
          <wp:effectExtent l="0" t="0" r="3175" b="0"/>
          <wp:docPr id="6" name="图形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5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417FC1" w:rsidRPr="004B19D3">
      <w:rPr>
        <w:rFonts w:ascii="Arial" w:hAnsi="Arial" w:cs="Arial"/>
        <w:b/>
        <w:sz w:val="20"/>
      </w:rPr>
      <w:ptab w:relativeTo="margin" w:alignment="right" w:leader="none"/>
    </w:r>
    <w:r>
      <w:rPr>
        <w:rFonts w:ascii="Arial" w:hAnsi="Arial" w:cs="Arial" w:hint="eastAsia"/>
        <w:b/>
        <w:sz w:val="20"/>
      </w:rPr>
      <w:t>高级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displayBackgroundShape/>
  <w:bordersDoNotSurroundHeader/>
  <w:bordersDoNotSurroundFooter/>
  <w:proofState w:spelling="clean" w:grammar="clean"/>
  <w:defaultTabStop w:val="420"/>
  <w:drawingGridHorizontalSpacing w:val="140"/>
  <w:drawingGridVerticalSpacing w:val="381"/>
  <w:displayHorizontalDrawingGridEvery w:val="0"/>
  <w:characterSpacingControl w:val="compressPunctuation"/>
  <w:hdrShapeDefaults>
    <o:shapedefaults v:ext="edit" spidmax="4097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56B7"/>
    <w:rsid w:val="0000378E"/>
    <w:rsid w:val="00010E4B"/>
    <w:rsid w:val="000111B5"/>
    <w:rsid w:val="00022ABA"/>
    <w:rsid w:val="0002509C"/>
    <w:rsid w:val="000250D3"/>
    <w:rsid w:val="00044DF3"/>
    <w:rsid w:val="00064518"/>
    <w:rsid w:val="00064CD6"/>
    <w:rsid w:val="00073803"/>
    <w:rsid w:val="000748A2"/>
    <w:rsid w:val="000A1ACA"/>
    <w:rsid w:val="000A2AC2"/>
    <w:rsid w:val="000A42FE"/>
    <w:rsid w:val="000A49FB"/>
    <w:rsid w:val="000A7637"/>
    <w:rsid w:val="000C08D8"/>
    <w:rsid w:val="000C1640"/>
    <w:rsid w:val="000C7C85"/>
    <w:rsid w:val="000D25CF"/>
    <w:rsid w:val="000D2706"/>
    <w:rsid w:val="000D692C"/>
    <w:rsid w:val="000D7038"/>
    <w:rsid w:val="000E0F52"/>
    <w:rsid w:val="000E22AC"/>
    <w:rsid w:val="000E7F4C"/>
    <w:rsid w:val="000F0456"/>
    <w:rsid w:val="001064E5"/>
    <w:rsid w:val="0011002D"/>
    <w:rsid w:val="00113301"/>
    <w:rsid w:val="0011338C"/>
    <w:rsid w:val="00114040"/>
    <w:rsid w:val="001159DD"/>
    <w:rsid w:val="001219E4"/>
    <w:rsid w:val="00123866"/>
    <w:rsid w:val="001244C5"/>
    <w:rsid w:val="00125690"/>
    <w:rsid w:val="00130097"/>
    <w:rsid w:val="00130AAC"/>
    <w:rsid w:val="00132454"/>
    <w:rsid w:val="00140C3A"/>
    <w:rsid w:val="00143D3B"/>
    <w:rsid w:val="001465A0"/>
    <w:rsid w:val="00151B36"/>
    <w:rsid w:val="0015219E"/>
    <w:rsid w:val="00154813"/>
    <w:rsid w:val="00154960"/>
    <w:rsid w:val="001662B5"/>
    <w:rsid w:val="00170846"/>
    <w:rsid w:val="00177107"/>
    <w:rsid w:val="001771DD"/>
    <w:rsid w:val="0018132D"/>
    <w:rsid w:val="00181572"/>
    <w:rsid w:val="00182CF7"/>
    <w:rsid w:val="0019024C"/>
    <w:rsid w:val="001A535A"/>
    <w:rsid w:val="001B0795"/>
    <w:rsid w:val="001B1F3F"/>
    <w:rsid w:val="001D01C3"/>
    <w:rsid w:val="001E3FE4"/>
    <w:rsid w:val="001E4897"/>
    <w:rsid w:val="001E578F"/>
    <w:rsid w:val="002002F3"/>
    <w:rsid w:val="00231FA1"/>
    <w:rsid w:val="002352E0"/>
    <w:rsid w:val="002520A8"/>
    <w:rsid w:val="0025270C"/>
    <w:rsid w:val="00260CAF"/>
    <w:rsid w:val="00267206"/>
    <w:rsid w:val="00271265"/>
    <w:rsid w:val="00274FD6"/>
    <w:rsid w:val="00280AEC"/>
    <w:rsid w:val="00283322"/>
    <w:rsid w:val="0028724A"/>
    <w:rsid w:val="002909D1"/>
    <w:rsid w:val="00292411"/>
    <w:rsid w:val="002968A0"/>
    <w:rsid w:val="002C5F06"/>
    <w:rsid w:val="002C7746"/>
    <w:rsid w:val="002E63E7"/>
    <w:rsid w:val="00310022"/>
    <w:rsid w:val="00317685"/>
    <w:rsid w:val="003211B8"/>
    <w:rsid w:val="0032194C"/>
    <w:rsid w:val="003501D6"/>
    <w:rsid w:val="00351136"/>
    <w:rsid w:val="003516AD"/>
    <w:rsid w:val="00370657"/>
    <w:rsid w:val="003A265D"/>
    <w:rsid w:val="003A4268"/>
    <w:rsid w:val="003B10A2"/>
    <w:rsid w:val="003C5DD8"/>
    <w:rsid w:val="003D1C28"/>
    <w:rsid w:val="003E253E"/>
    <w:rsid w:val="003E3AFE"/>
    <w:rsid w:val="003E7432"/>
    <w:rsid w:val="004076B5"/>
    <w:rsid w:val="00414E56"/>
    <w:rsid w:val="00417FC1"/>
    <w:rsid w:val="00423C10"/>
    <w:rsid w:val="00453FCB"/>
    <w:rsid w:val="00460F47"/>
    <w:rsid w:val="00461D07"/>
    <w:rsid w:val="004818F8"/>
    <w:rsid w:val="00482047"/>
    <w:rsid w:val="00486AB1"/>
    <w:rsid w:val="00487346"/>
    <w:rsid w:val="0049559E"/>
    <w:rsid w:val="004A0425"/>
    <w:rsid w:val="004A1BDD"/>
    <w:rsid w:val="004B07FA"/>
    <w:rsid w:val="004B1238"/>
    <w:rsid w:val="004B19D3"/>
    <w:rsid w:val="004B3209"/>
    <w:rsid w:val="004C6A86"/>
    <w:rsid w:val="004C7E21"/>
    <w:rsid w:val="004D3869"/>
    <w:rsid w:val="004D4E10"/>
    <w:rsid w:val="004D4FF1"/>
    <w:rsid w:val="004D61D5"/>
    <w:rsid w:val="004D66E5"/>
    <w:rsid w:val="004D6EAC"/>
    <w:rsid w:val="004D7DFB"/>
    <w:rsid w:val="004E239F"/>
    <w:rsid w:val="004E3762"/>
    <w:rsid w:val="004E5B6A"/>
    <w:rsid w:val="004E7650"/>
    <w:rsid w:val="004F1531"/>
    <w:rsid w:val="00507E37"/>
    <w:rsid w:val="00513FB0"/>
    <w:rsid w:val="00517F58"/>
    <w:rsid w:val="005302E6"/>
    <w:rsid w:val="005333FC"/>
    <w:rsid w:val="0054530B"/>
    <w:rsid w:val="005467BD"/>
    <w:rsid w:val="0055314B"/>
    <w:rsid w:val="005543C4"/>
    <w:rsid w:val="005619CB"/>
    <w:rsid w:val="00561D7A"/>
    <w:rsid w:val="00565644"/>
    <w:rsid w:val="0056794B"/>
    <w:rsid w:val="00577503"/>
    <w:rsid w:val="00583993"/>
    <w:rsid w:val="0059623F"/>
    <w:rsid w:val="00597B3B"/>
    <w:rsid w:val="005A185B"/>
    <w:rsid w:val="005A74D0"/>
    <w:rsid w:val="005B11E6"/>
    <w:rsid w:val="005B4EF1"/>
    <w:rsid w:val="005D64A6"/>
    <w:rsid w:val="005D6BA5"/>
    <w:rsid w:val="005E0448"/>
    <w:rsid w:val="005E3F6B"/>
    <w:rsid w:val="005F5C7F"/>
    <w:rsid w:val="006009A2"/>
    <w:rsid w:val="00605412"/>
    <w:rsid w:val="0062520E"/>
    <w:rsid w:val="00627DC6"/>
    <w:rsid w:val="0063308A"/>
    <w:rsid w:val="0064100E"/>
    <w:rsid w:val="00642A85"/>
    <w:rsid w:val="006522D9"/>
    <w:rsid w:val="006535D6"/>
    <w:rsid w:val="006646B3"/>
    <w:rsid w:val="00667578"/>
    <w:rsid w:val="0068469C"/>
    <w:rsid w:val="00692F9D"/>
    <w:rsid w:val="00696834"/>
    <w:rsid w:val="006A0634"/>
    <w:rsid w:val="006A7985"/>
    <w:rsid w:val="006B2B4F"/>
    <w:rsid w:val="006B5944"/>
    <w:rsid w:val="006B705B"/>
    <w:rsid w:val="006C2AD4"/>
    <w:rsid w:val="006C4B11"/>
    <w:rsid w:val="006C5F29"/>
    <w:rsid w:val="006D2643"/>
    <w:rsid w:val="006E125E"/>
    <w:rsid w:val="0071729D"/>
    <w:rsid w:val="00717EF7"/>
    <w:rsid w:val="00721C91"/>
    <w:rsid w:val="00731CAD"/>
    <w:rsid w:val="00743BA9"/>
    <w:rsid w:val="00754BEF"/>
    <w:rsid w:val="007651BC"/>
    <w:rsid w:val="00765986"/>
    <w:rsid w:val="007745E6"/>
    <w:rsid w:val="007751A0"/>
    <w:rsid w:val="007841F7"/>
    <w:rsid w:val="0079019A"/>
    <w:rsid w:val="007914F6"/>
    <w:rsid w:val="00796B3B"/>
    <w:rsid w:val="007A10EE"/>
    <w:rsid w:val="007A1A28"/>
    <w:rsid w:val="007A5C52"/>
    <w:rsid w:val="007B6206"/>
    <w:rsid w:val="007C4C48"/>
    <w:rsid w:val="007D68E7"/>
    <w:rsid w:val="007E40F7"/>
    <w:rsid w:val="007E4CA5"/>
    <w:rsid w:val="00802071"/>
    <w:rsid w:val="00811259"/>
    <w:rsid w:val="008168DC"/>
    <w:rsid w:val="0081753E"/>
    <w:rsid w:val="008355A1"/>
    <w:rsid w:val="00835C11"/>
    <w:rsid w:val="00847F0B"/>
    <w:rsid w:val="00865D32"/>
    <w:rsid w:val="00874BC6"/>
    <w:rsid w:val="00890249"/>
    <w:rsid w:val="008908D4"/>
    <w:rsid w:val="008B49B8"/>
    <w:rsid w:val="008B4C2B"/>
    <w:rsid w:val="008B59BA"/>
    <w:rsid w:val="008B6C72"/>
    <w:rsid w:val="008D2BE7"/>
    <w:rsid w:val="008D3C8E"/>
    <w:rsid w:val="008D7FC1"/>
    <w:rsid w:val="008F37FF"/>
    <w:rsid w:val="00901459"/>
    <w:rsid w:val="00911F9E"/>
    <w:rsid w:val="009241D9"/>
    <w:rsid w:val="00924490"/>
    <w:rsid w:val="009312F6"/>
    <w:rsid w:val="00936921"/>
    <w:rsid w:val="00950778"/>
    <w:rsid w:val="0096473F"/>
    <w:rsid w:val="009647F3"/>
    <w:rsid w:val="00970563"/>
    <w:rsid w:val="00981A60"/>
    <w:rsid w:val="00982BB4"/>
    <w:rsid w:val="00982DE3"/>
    <w:rsid w:val="00990A55"/>
    <w:rsid w:val="0099132B"/>
    <w:rsid w:val="00996D5C"/>
    <w:rsid w:val="00997D0E"/>
    <w:rsid w:val="009A0AA7"/>
    <w:rsid w:val="009A3A53"/>
    <w:rsid w:val="009A4E95"/>
    <w:rsid w:val="009A66F3"/>
    <w:rsid w:val="009A71EB"/>
    <w:rsid w:val="009A77DF"/>
    <w:rsid w:val="009B026D"/>
    <w:rsid w:val="009B6B0E"/>
    <w:rsid w:val="009C6B25"/>
    <w:rsid w:val="009D057C"/>
    <w:rsid w:val="009D1099"/>
    <w:rsid w:val="009D3591"/>
    <w:rsid w:val="009D426A"/>
    <w:rsid w:val="009F261C"/>
    <w:rsid w:val="00A01EE8"/>
    <w:rsid w:val="00A0456B"/>
    <w:rsid w:val="00A129DB"/>
    <w:rsid w:val="00A157F7"/>
    <w:rsid w:val="00A16F65"/>
    <w:rsid w:val="00A269CA"/>
    <w:rsid w:val="00A31BC9"/>
    <w:rsid w:val="00A45757"/>
    <w:rsid w:val="00A51B5F"/>
    <w:rsid w:val="00A56CD7"/>
    <w:rsid w:val="00A60B65"/>
    <w:rsid w:val="00A645A6"/>
    <w:rsid w:val="00A737FA"/>
    <w:rsid w:val="00A74524"/>
    <w:rsid w:val="00A9381D"/>
    <w:rsid w:val="00AA2CB9"/>
    <w:rsid w:val="00AA3E25"/>
    <w:rsid w:val="00AA7729"/>
    <w:rsid w:val="00AE3D01"/>
    <w:rsid w:val="00AF1CCC"/>
    <w:rsid w:val="00AF7674"/>
    <w:rsid w:val="00B04588"/>
    <w:rsid w:val="00B04EB9"/>
    <w:rsid w:val="00B16085"/>
    <w:rsid w:val="00B213C5"/>
    <w:rsid w:val="00B23201"/>
    <w:rsid w:val="00B2533A"/>
    <w:rsid w:val="00B26B22"/>
    <w:rsid w:val="00B309C9"/>
    <w:rsid w:val="00B41340"/>
    <w:rsid w:val="00B4342F"/>
    <w:rsid w:val="00B47EEE"/>
    <w:rsid w:val="00B50163"/>
    <w:rsid w:val="00B516CB"/>
    <w:rsid w:val="00B647D4"/>
    <w:rsid w:val="00B73AB2"/>
    <w:rsid w:val="00B74EFB"/>
    <w:rsid w:val="00B7670D"/>
    <w:rsid w:val="00B9330D"/>
    <w:rsid w:val="00BA2E5E"/>
    <w:rsid w:val="00BA52A4"/>
    <w:rsid w:val="00BC18F1"/>
    <w:rsid w:val="00BC3830"/>
    <w:rsid w:val="00BD5CBF"/>
    <w:rsid w:val="00BD6404"/>
    <w:rsid w:val="00BE2795"/>
    <w:rsid w:val="00BE3B3B"/>
    <w:rsid w:val="00BF0B39"/>
    <w:rsid w:val="00BF0F61"/>
    <w:rsid w:val="00C05714"/>
    <w:rsid w:val="00C233DE"/>
    <w:rsid w:val="00C552F3"/>
    <w:rsid w:val="00C6683C"/>
    <w:rsid w:val="00C722B7"/>
    <w:rsid w:val="00C842BF"/>
    <w:rsid w:val="00C8583D"/>
    <w:rsid w:val="00C863A1"/>
    <w:rsid w:val="00CA4E5A"/>
    <w:rsid w:val="00CA691E"/>
    <w:rsid w:val="00CB6E23"/>
    <w:rsid w:val="00CB7D25"/>
    <w:rsid w:val="00CC4644"/>
    <w:rsid w:val="00CC6719"/>
    <w:rsid w:val="00CD1534"/>
    <w:rsid w:val="00CD3603"/>
    <w:rsid w:val="00CE5DD0"/>
    <w:rsid w:val="00CE5DDC"/>
    <w:rsid w:val="00D04BE7"/>
    <w:rsid w:val="00D21823"/>
    <w:rsid w:val="00D21D83"/>
    <w:rsid w:val="00D27EB7"/>
    <w:rsid w:val="00D3443E"/>
    <w:rsid w:val="00D34A3D"/>
    <w:rsid w:val="00D36EBE"/>
    <w:rsid w:val="00D51AEA"/>
    <w:rsid w:val="00D55132"/>
    <w:rsid w:val="00D601EE"/>
    <w:rsid w:val="00D61D2F"/>
    <w:rsid w:val="00D6322D"/>
    <w:rsid w:val="00D637BB"/>
    <w:rsid w:val="00D65045"/>
    <w:rsid w:val="00D65154"/>
    <w:rsid w:val="00D7333A"/>
    <w:rsid w:val="00D831C8"/>
    <w:rsid w:val="00D85F79"/>
    <w:rsid w:val="00D94906"/>
    <w:rsid w:val="00DA5A38"/>
    <w:rsid w:val="00DA65A3"/>
    <w:rsid w:val="00DB19FC"/>
    <w:rsid w:val="00DB45DA"/>
    <w:rsid w:val="00DC218D"/>
    <w:rsid w:val="00DC2F41"/>
    <w:rsid w:val="00DC5173"/>
    <w:rsid w:val="00DF2FD5"/>
    <w:rsid w:val="00DF5CBD"/>
    <w:rsid w:val="00DF600A"/>
    <w:rsid w:val="00DF77ED"/>
    <w:rsid w:val="00E00641"/>
    <w:rsid w:val="00E02A47"/>
    <w:rsid w:val="00E2100E"/>
    <w:rsid w:val="00E245D8"/>
    <w:rsid w:val="00E25BF7"/>
    <w:rsid w:val="00E27F52"/>
    <w:rsid w:val="00E32F70"/>
    <w:rsid w:val="00E3720B"/>
    <w:rsid w:val="00E41405"/>
    <w:rsid w:val="00E4253B"/>
    <w:rsid w:val="00E5079D"/>
    <w:rsid w:val="00E50ED5"/>
    <w:rsid w:val="00E537EB"/>
    <w:rsid w:val="00E56558"/>
    <w:rsid w:val="00E65B40"/>
    <w:rsid w:val="00E72F9D"/>
    <w:rsid w:val="00E7515D"/>
    <w:rsid w:val="00E835C9"/>
    <w:rsid w:val="00E87BF7"/>
    <w:rsid w:val="00EA4C66"/>
    <w:rsid w:val="00EA6EA3"/>
    <w:rsid w:val="00EB6238"/>
    <w:rsid w:val="00EC7B22"/>
    <w:rsid w:val="00ED5549"/>
    <w:rsid w:val="00EF56B7"/>
    <w:rsid w:val="00EF6C75"/>
    <w:rsid w:val="00F00068"/>
    <w:rsid w:val="00F11F0F"/>
    <w:rsid w:val="00F13AD3"/>
    <w:rsid w:val="00F328B2"/>
    <w:rsid w:val="00F40D25"/>
    <w:rsid w:val="00F41B5F"/>
    <w:rsid w:val="00F500DF"/>
    <w:rsid w:val="00F51B67"/>
    <w:rsid w:val="00F54892"/>
    <w:rsid w:val="00F60D0F"/>
    <w:rsid w:val="00F6426E"/>
    <w:rsid w:val="00F71796"/>
    <w:rsid w:val="00F75D8D"/>
    <w:rsid w:val="00F8033C"/>
    <w:rsid w:val="00F81C89"/>
    <w:rsid w:val="00F847A2"/>
    <w:rsid w:val="00F91D1F"/>
    <w:rsid w:val="00F9361E"/>
    <w:rsid w:val="00FA003F"/>
    <w:rsid w:val="00FB1E07"/>
    <w:rsid w:val="00FB4EC8"/>
    <w:rsid w:val="00FB6BEC"/>
    <w:rsid w:val="00FD59C6"/>
    <w:rsid w:val="00FE1751"/>
    <w:rsid w:val="00FE6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>
      <o:colormenu v:ext="edit" fillcolor="none"/>
    </o:shapedefaults>
    <o:shapelayout v:ext="edit">
      <o:idmap v:ext="edit" data="1"/>
    </o:shapelayout>
  </w:shapeDefaults>
  <w:decimalSymbol w:val="."/>
  <w:listSeparator w:val=","/>
  <w14:docId w14:val="4CBB5086"/>
  <w15:chartTrackingRefBased/>
  <w15:docId w15:val="{E3ADB17F-C53D-440B-97FB-DE630D777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C5DD8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27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F54892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564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644"/>
    <w:rPr>
      <w:sz w:val="18"/>
      <w:szCs w:val="18"/>
    </w:rPr>
  </w:style>
  <w:style w:type="paragraph" w:customStyle="1" w:styleId="Default">
    <w:name w:val="Default"/>
    <w:rsid w:val="00A51B5F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A10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A10EE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A10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A10EE"/>
    <w:rPr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125690"/>
    <w:rPr>
      <w:rFonts w:asciiTheme="majorHAnsi" w:eastAsia="黑体" w:hAnsiTheme="majorHAnsi" w:cstheme="majorBidi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25690"/>
    <w:pPr>
      <w:snapToGrid w:val="0"/>
      <w:jc w:val="left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25690"/>
  </w:style>
  <w:style w:type="character" w:styleId="EndnoteReference">
    <w:name w:val="endnote reference"/>
    <w:basedOn w:val="DefaultParagraphFont"/>
    <w:uiPriority w:val="99"/>
    <w:semiHidden/>
    <w:unhideWhenUsed/>
    <w:rsid w:val="00125690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125690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25690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2569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256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25690"/>
    <w:rPr>
      <w:b/>
      <w:bCs/>
    </w:rPr>
  </w:style>
  <w:style w:type="paragraph" w:styleId="Revision">
    <w:name w:val="Revision"/>
    <w:hidden/>
    <w:uiPriority w:val="99"/>
    <w:semiHidden/>
    <w:rsid w:val="00125690"/>
  </w:style>
  <w:style w:type="character" w:styleId="UnresolvedMention">
    <w:name w:val="Unresolved Mention"/>
    <w:basedOn w:val="DefaultParagraphFont"/>
    <w:uiPriority w:val="99"/>
    <w:semiHidden/>
    <w:unhideWhenUsed/>
    <w:rsid w:val="00D7333A"/>
    <w:rPr>
      <w:color w:val="808080"/>
      <w:shd w:val="clear" w:color="auto" w:fill="E6E6E6"/>
    </w:rPr>
  </w:style>
  <w:style w:type="table" w:customStyle="1" w:styleId="1">
    <w:name w:val="网格型1"/>
    <w:basedOn w:val="TableNormal"/>
    <w:next w:val="TableGrid"/>
    <w:uiPriority w:val="39"/>
    <w:rsid w:val="00642A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423C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7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1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9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226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05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3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55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56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7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09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12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47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7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7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7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8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8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8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6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70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62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5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5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9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9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5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30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2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9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96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9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0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0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8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3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6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4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9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46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3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8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4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56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1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9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7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36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6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2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5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2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2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07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4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6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1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7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0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03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2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7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570317">
          <w:marLeft w:val="27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95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6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3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7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35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3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6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2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3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1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8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6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svg"/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05C77C-7951-49EB-A5AD-80282F772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5</TotalTime>
  <Pages>2</Pages>
  <Words>785</Words>
  <Characters>448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颜瑞民</dc:creator>
  <cp:keywords/>
  <dc:description/>
  <cp:lastModifiedBy>GZ0781</cp:lastModifiedBy>
  <cp:revision>277</cp:revision>
  <cp:lastPrinted>2018-09-01T15:59:00Z</cp:lastPrinted>
  <dcterms:created xsi:type="dcterms:W3CDTF">2017-12-26T02:26:00Z</dcterms:created>
  <dcterms:modified xsi:type="dcterms:W3CDTF">2019-02-17T03:59:00Z</dcterms:modified>
</cp:coreProperties>
</file>